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D406A1" w14:textId="77777777" w:rsidR="009920D8" w:rsidRPr="00AD147A" w:rsidRDefault="009920D8" w:rsidP="009920D8">
      <w:pPr>
        <w:rPr>
          <w:sz w:val="32"/>
        </w:rPr>
      </w:pPr>
      <w:r w:rsidRPr="00AD147A">
        <w:rPr>
          <w:rFonts w:asciiTheme="minorEastAsia" w:hAnsiTheme="minorEastAsia" w:hint="eastAsia"/>
          <w:sz w:val="32"/>
        </w:rPr>
        <w:t>◎</w:t>
      </w:r>
      <w:r w:rsidRPr="00AD147A">
        <w:rPr>
          <w:rFonts w:hint="eastAsia"/>
          <w:sz w:val="32"/>
        </w:rPr>
        <w:t>題型</w:t>
      </w:r>
      <w:r>
        <w:rPr>
          <w:rFonts w:hint="eastAsia"/>
          <w:sz w:val="32"/>
        </w:rPr>
        <w:t>3</w:t>
      </w:r>
      <w:r w:rsidRPr="00AD147A">
        <w:rPr>
          <w:rFonts w:hint="eastAsia"/>
          <w:sz w:val="32"/>
        </w:rPr>
        <w:t>：原子</w:t>
      </w:r>
      <w:r>
        <w:rPr>
          <w:rFonts w:hint="eastAsia"/>
          <w:sz w:val="32"/>
        </w:rPr>
        <w:t>序</w:t>
      </w:r>
      <w:r>
        <w:rPr>
          <w:rFonts w:hint="eastAsia"/>
          <w:sz w:val="32"/>
        </w:rPr>
        <w:t>(Z)</w:t>
      </w:r>
      <w:r>
        <w:rPr>
          <w:rFonts w:hint="eastAsia"/>
          <w:sz w:val="32"/>
        </w:rPr>
        <w:t>、質量數</w:t>
      </w:r>
      <w:r>
        <w:rPr>
          <w:rFonts w:hint="eastAsia"/>
          <w:sz w:val="32"/>
        </w:rPr>
        <w:t>(A)</w:t>
      </w:r>
      <w:r>
        <w:rPr>
          <w:rFonts w:hint="eastAsia"/>
          <w:sz w:val="32"/>
        </w:rPr>
        <w:t>、電荷數</w:t>
      </w:r>
      <w:r>
        <w:rPr>
          <w:rFonts w:hint="eastAsia"/>
          <w:sz w:val="32"/>
        </w:rPr>
        <w:t>(</w:t>
      </w:r>
      <w:r>
        <w:rPr>
          <w:rFonts w:hint="eastAsia"/>
          <w:sz w:val="32"/>
        </w:rPr>
        <w:t>±</w:t>
      </w:r>
      <w:r>
        <w:rPr>
          <w:rFonts w:hint="eastAsia"/>
          <w:sz w:val="32"/>
        </w:rPr>
        <w:t>Q)</w:t>
      </w:r>
    </w:p>
    <w:p w14:paraId="390F336B" w14:textId="77777777" w:rsidR="009920D8" w:rsidRDefault="009920D8" w:rsidP="009920D8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●圖形</w:t>
      </w:r>
      <w:proofErr w:type="gramStart"/>
      <w:r>
        <w:rPr>
          <w:rFonts w:asciiTheme="minorEastAsia" w:hAnsiTheme="minorEastAsia" w:hint="eastAsia"/>
        </w:rPr>
        <w:t>題問</w:t>
      </w:r>
      <w:proofErr w:type="gramEnd"/>
      <w:r>
        <w:rPr>
          <w:rFonts w:asciiTheme="minorEastAsia" w:hAnsiTheme="minorEastAsia" w:hint="eastAsia"/>
        </w:rPr>
        <w:t>三數</w:t>
      </w:r>
    </w:p>
    <w:p w14:paraId="17345D0D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/>
        </w:rPr>
        <w:t>下列的四種原子模型中，何者敘述正確？</w:t>
      </w:r>
    </w:p>
    <w:p w14:paraId="4EE272A5" w14:textId="77777777" w:rsidR="00F736DC" w:rsidRPr="00C63937" w:rsidRDefault="00F736DC" w:rsidP="00F736DC">
      <w:pPr>
        <w:snapToGrid w:val="0"/>
        <w:jc w:val="center"/>
        <w:rPr>
          <w:rFonts w:ascii="Arial" w:eastAsia="細明體_HKSCS" w:hAnsi="Arial"/>
        </w:rPr>
      </w:pPr>
      <w:r w:rsidRPr="00C63937">
        <w:rPr>
          <w:rFonts w:ascii="Arial" w:eastAsia="細明體_HKSCS" w:hAnsi="Arial"/>
        </w:rPr>
        <w:object w:dxaOrig="5713" w:dyaOrig="1800" w14:anchorId="1D6447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15pt;height:90.75pt" o:ole="">
            <v:imagedata r:id="rId6" o:title=""/>
          </v:shape>
          <o:OLEObject Type="Embed" ProgID="Word.Document.8" ShapeID="_x0000_i1025" DrawAspect="Content" ObjectID="_1676576023" r:id="rId7">
            <o:FieldCodes>\s</o:FieldCodes>
          </o:OLEObject>
        </w:object>
      </w:r>
    </w:p>
    <w:p w14:paraId="60550340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 xml:space="preserve">(A) </w:t>
      </w:r>
      <w:r w:rsidRPr="00C63937">
        <w:rPr>
          <w:rFonts w:ascii="Arial" w:eastAsia="細明體_HKSCS" w:hAnsi="Arial"/>
        </w:rPr>
        <w:t>電中性的原子只有乙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 xml:space="preserve">(B) </w:t>
      </w:r>
      <w:r w:rsidRPr="00C63937">
        <w:rPr>
          <w:rFonts w:ascii="Arial" w:eastAsia="細明體_HKSCS" w:hAnsi="Arial"/>
        </w:rPr>
        <w:t>同一種原子的是甲乙</w:t>
      </w:r>
      <w:r w:rsidRPr="00C63937">
        <w:rPr>
          <w:rFonts w:ascii="Arial" w:eastAsia="細明體_HKSCS" w:hAnsi="Arial" w:hint="eastAsia"/>
        </w:rPr>
        <w:t xml:space="preserve">　</w:t>
      </w:r>
    </w:p>
    <w:p w14:paraId="386A89E3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 xml:space="preserve">(C) </w:t>
      </w:r>
      <w:proofErr w:type="gramStart"/>
      <w:r w:rsidRPr="00C63937">
        <w:rPr>
          <w:rFonts w:ascii="Arial" w:eastAsia="細明體_HKSCS" w:hAnsi="Arial"/>
        </w:rPr>
        <w:t>甲</w:t>
      </w:r>
      <w:r w:rsidRPr="00C63937">
        <w:rPr>
          <w:rFonts w:ascii="Arial" w:eastAsia="細明體_HKSCS" w:hAnsi="Arial" w:hint="eastAsia"/>
        </w:rPr>
        <w:t>丙</w:t>
      </w:r>
      <w:r w:rsidRPr="00C63937">
        <w:rPr>
          <w:rFonts w:ascii="Arial" w:eastAsia="細明體_HKSCS" w:hAnsi="Arial"/>
        </w:rPr>
        <w:t>帶</w:t>
      </w:r>
      <w:proofErr w:type="gramEnd"/>
      <w:r w:rsidRPr="00C63937">
        <w:rPr>
          <w:rFonts w:ascii="Arial" w:eastAsia="細明體_HKSCS" w:hAnsi="Arial"/>
        </w:rPr>
        <w:t>負電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  <w:u w:val="double"/>
        </w:rPr>
        <w:t xml:space="preserve">(D) </w:t>
      </w:r>
      <w:r w:rsidRPr="00C63937">
        <w:rPr>
          <w:rFonts w:ascii="Arial" w:eastAsia="細明體_HKSCS" w:hAnsi="Arial"/>
          <w:u w:val="double"/>
        </w:rPr>
        <w:t>質量最大的是丙</w:t>
      </w:r>
    </w:p>
    <w:p w14:paraId="6A38A8EC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 xml:space="preserve">(A) </w:t>
      </w:r>
      <w:proofErr w:type="gramStart"/>
      <w:r w:rsidRPr="00C63937">
        <w:rPr>
          <w:rFonts w:ascii="Arial" w:eastAsia="細明體_HKSCS" w:hAnsi="Arial"/>
        </w:rPr>
        <w:t>乙丙都是</w:t>
      </w:r>
      <w:proofErr w:type="gramEnd"/>
      <w:r w:rsidRPr="00C63937">
        <w:rPr>
          <w:rFonts w:ascii="Arial" w:eastAsia="細明體_HKSCS" w:hAnsi="Arial"/>
        </w:rPr>
        <w:t>電中性</w:t>
      </w:r>
      <w:r w:rsidRPr="00C63937">
        <w:rPr>
          <w:rFonts w:ascii="Arial" w:eastAsia="細明體_HKSCS" w:hAnsi="Arial" w:hint="eastAsia"/>
        </w:rPr>
        <w:t xml:space="preserve">  </w:t>
      </w:r>
      <w:r w:rsidRPr="00C63937">
        <w:rPr>
          <w:rFonts w:ascii="Arial" w:eastAsia="細明體_HKSCS" w:hAnsi="Arial"/>
        </w:rPr>
        <w:t xml:space="preserve">(B) </w:t>
      </w:r>
      <w:r w:rsidRPr="00C63937">
        <w:rPr>
          <w:rFonts w:ascii="Arial" w:eastAsia="細明體_HKSCS" w:hAnsi="Arial"/>
        </w:rPr>
        <w:t>甲乙丙質子數相同</w:t>
      </w:r>
      <w:r w:rsidRPr="00C63937">
        <w:rPr>
          <w:rFonts w:ascii="Arial" w:eastAsia="細明體_HKSCS" w:hAnsi="Arial" w:hint="eastAsia"/>
        </w:rPr>
        <w:t>，為同一種原子</w:t>
      </w:r>
      <w:r w:rsidRPr="00C63937">
        <w:rPr>
          <w:rFonts w:ascii="Arial" w:eastAsia="細明體_HKSCS" w:hAnsi="Arial"/>
        </w:rPr>
        <w:t xml:space="preserve"> </w:t>
      </w:r>
    </w:p>
    <w:p w14:paraId="1AB54F50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 xml:space="preserve">(C) </w:t>
      </w:r>
      <w:r w:rsidRPr="00C63937">
        <w:rPr>
          <w:rFonts w:ascii="Arial" w:eastAsia="細明體_HKSCS" w:hAnsi="Arial"/>
        </w:rPr>
        <w:t>沒有帶負電的</w:t>
      </w:r>
    </w:p>
    <w:p w14:paraId="38B060EB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>11.</w:t>
      </w:r>
      <w:r w:rsidRPr="00734598">
        <w:rPr>
          <w:rFonts w:ascii="Arial" w:eastAsia="細明體_HKSCS" w:hAnsi="Arial" w:hint="eastAsia"/>
        </w:rPr>
        <w:t>已知</w:t>
      </w:r>
      <w:r w:rsidRPr="00734598">
        <w:rPr>
          <w:rFonts w:ascii="Arial" w:eastAsia="細明體_HKSCS" w:hAnsi="Arial" w:hint="eastAsia"/>
        </w:rPr>
        <w:t>He</w:t>
      </w:r>
      <w:r w:rsidRPr="00734598">
        <w:rPr>
          <w:rFonts w:ascii="Arial" w:eastAsia="細明體_HKSCS" w:hAnsi="Arial" w:hint="eastAsia"/>
        </w:rPr>
        <w:t>的原子序＝</w:t>
      </w:r>
      <w:r w:rsidRPr="00734598">
        <w:rPr>
          <w:rFonts w:ascii="Arial" w:eastAsia="細明體_HKSCS" w:hAnsi="Arial" w:hint="eastAsia"/>
        </w:rPr>
        <w:t>2</w:t>
      </w:r>
      <w:r w:rsidRPr="00734598">
        <w:rPr>
          <w:rFonts w:ascii="Arial" w:eastAsia="細明體_HKSCS" w:hAnsi="Arial" w:hint="eastAsia"/>
        </w:rPr>
        <w:t>，原子量＝</w:t>
      </w:r>
      <w:r w:rsidRPr="00734598">
        <w:rPr>
          <w:rFonts w:ascii="Arial" w:eastAsia="細明體_HKSCS" w:hAnsi="Arial" w:hint="eastAsia"/>
        </w:rPr>
        <w:t>4</w:t>
      </w:r>
      <w:r w:rsidRPr="00734598">
        <w:rPr>
          <w:rFonts w:ascii="Arial" w:eastAsia="細明體_HKSCS" w:hAnsi="Arial" w:hint="eastAsia"/>
        </w:rPr>
        <w:t>，則</w:t>
      </w:r>
      <w:r w:rsidRPr="00734598">
        <w:rPr>
          <w:rFonts w:ascii="Arial" w:eastAsia="細明體_HKSCS" w:hAnsi="Arial" w:hint="eastAsia"/>
        </w:rPr>
        <w:t>He</w:t>
      </w:r>
      <w:r w:rsidRPr="00734598">
        <w:rPr>
          <w:rFonts w:ascii="Arial" w:eastAsia="細明體_HKSCS" w:hAnsi="Arial" w:hint="eastAsia"/>
        </w:rPr>
        <w:t xml:space="preserve">的結構圖，哪一個圖比較合理？　</w:t>
      </w:r>
    </w:p>
    <w:p w14:paraId="6182DB54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  <w:u w:val="double"/>
        </w:rPr>
        <w:t xml:space="preserve">(A) </w:t>
      </w:r>
      <w:r>
        <w:rPr>
          <w:rFonts w:ascii="Arial" w:eastAsia="細明體_HKSCS" w:hAnsi="Arial"/>
          <w:noProof/>
          <w:u w:val="double"/>
        </w:rPr>
        <w:drawing>
          <wp:inline distT="0" distB="0" distL="0" distR="0" wp14:anchorId="2B1BAFB8" wp14:editId="6030F857">
            <wp:extent cx="638175" cy="723900"/>
            <wp:effectExtent l="0" t="0" r="9525" b="0"/>
            <wp:docPr id="33" name="圖片 33" descr="YW823B-5-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YW823B-5-2a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 xml:space="preserve">(B) </w:t>
      </w:r>
      <w:r>
        <w:rPr>
          <w:rFonts w:ascii="Arial" w:eastAsia="細明體_HKSCS" w:hAnsi="Arial"/>
          <w:noProof/>
        </w:rPr>
        <w:drawing>
          <wp:inline distT="0" distB="0" distL="0" distR="0" wp14:anchorId="51B3FAEB" wp14:editId="00ADF6FF">
            <wp:extent cx="695325" cy="762000"/>
            <wp:effectExtent l="0" t="0" r="9525" b="0"/>
            <wp:docPr id="32" name="圖片 32" descr="YW823B-5-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YW823B-5-2b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 xml:space="preserve">(C) </w:t>
      </w:r>
      <w:r>
        <w:rPr>
          <w:rFonts w:ascii="Arial" w:eastAsia="細明體_HKSCS" w:hAnsi="Arial"/>
          <w:noProof/>
        </w:rPr>
        <w:drawing>
          <wp:inline distT="0" distB="0" distL="0" distR="0" wp14:anchorId="2CE93E26" wp14:editId="0B020369">
            <wp:extent cx="657225" cy="723900"/>
            <wp:effectExtent l="0" t="0" r="9525" b="0"/>
            <wp:docPr id="31" name="圖片 31" descr="YW823B-5-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W823B-5-2c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 xml:space="preserve">(D) </w:t>
      </w:r>
      <w:r>
        <w:rPr>
          <w:rFonts w:ascii="Arial" w:eastAsia="細明體_HKSCS" w:hAnsi="Arial"/>
          <w:noProof/>
        </w:rPr>
        <w:drawing>
          <wp:inline distT="0" distB="0" distL="0" distR="0" wp14:anchorId="67499CAF" wp14:editId="0E0CDD5A">
            <wp:extent cx="657225" cy="723900"/>
            <wp:effectExtent l="0" t="0" r="9525" b="0"/>
            <wp:docPr id="30" name="圖片 30" descr="YW823B-5-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YW823B-5-2d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251C0D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/>
        </w:rPr>
        <w:t>某原子形成陰離子時得到</w:t>
      </w:r>
      <w:r w:rsidRPr="00C63937">
        <w:rPr>
          <w:rFonts w:ascii="Arial" w:eastAsia="細明體_HKSCS" w:hAnsi="Arial"/>
        </w:rPr>
        <w:t>2</w:t>
      </w:r>
      <w:r w:rsidRPr="00C63937">
        <w:rPr>
          <w:rFonts w:ascii="Arial" w:eastAsia="細明體_HKSCS" w:hAnsi="Arial"/>
        </w:rPr>
        <w:t>個電子，附圖為該離子結構的示意圖，則此原子的原子</w:t>
      </w:r>
    </w:p>
    <w:p w14:paraId="4EB20633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量最接近下列何者？</w:t>
      </w:r>
      <w:r w:rsidRPr="00C63937">
        <w:rPr>
          <w:rFonts w:ascii="Arial" w:eastAsia="細明體_HKSCS" w:hAnsi="Arial" w:hint="eastAsia"/>
        </w:rPr>
        <w:t xml:space="preserve">  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/>
          <w:w w:val="50"/>
        </w:rPr>
        <w:t xml:space="preserve"> </w:t>
      </w:r>
      <w:r w:rsidRPr="00C63937">
        <w:rPr>
          <w:rFonts w:ascii="Arial" w:eastAsia="細明體_HKSCS" w:hAnsi="Arial"/>
        </w:rPr>
        <w:t>10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/>
          <w:w w:val="50"/>
        </w:rPr>
        <w:t xml:space="preserve"> </w:t>
      </w:r>
      <w:r w:rsidRPr="00C63937">
        <w:rPr>
          <w:rFonts w:ascii="Arial" w:eastAsia="細明體_HKSCS" w:hAnsi="Arial"/>
        </w:rPr>
        <w:t>12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  <w:u w:val="double"/>
        </w:rPr>
        <w:t>(C)</w:t>
      </w:r>
      <w:r w:rsidRPr="00C63937">
        <w:rPr>
          <w:rFonts w:ascii="Arial" w:eastAsia="細明體_HKSCS" w:hAnsi="Arial"/>
          <w:w w:val="50"/>
          <w:u w:val="double"/>
        </w:rPr>
        <w:t xml:space="preserve"> </w:t>
      </w:r>
      <w:r w:rsidRPr="00C63937">
        <w:rPr>
          <w:rFonts w:ascii="Arial" w:eastAsia="細明體_HKSCS" w:hAnsi="Arial"/>
          <w:u w:val="double"/>
        </w:rPr>
        <w:t>16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D)</w:t>
      </w:r>
      <w:r w:rsidRPr="00C63937">
        <w:rPr>
          <w:rFonts w:ascii="Arial" w:eastAsia="細明體_HKSCS" w:hAnsi="Arial"/>
          <w:w w:val="50"/>
        </w:rPr>
        <w:t xml:space="preserve"> </w:t>
      </w:r>
      <w:r w:rsidRPr="00C63937">
        <w:rPr>
          <w:rFonts w:ascii="Arial" w:eastAsia="細明體_HKSCS" w:hAnsi="Arial"/>
        </w:rPr>
        <w:t>18</w:t>
      </w:r>
    </w:p>
    <w:p w14:paraId="1EA4A686" w14:textId="77777777" w:rsidR="00F736DC" w:rsidRPr="00C63937" w:rsidRDefault="00F736DC" w:rsidP="00F736DC">
      <w:pPr>
        <w:snapToGrid w:val="0"/>
        <w:jc w:val="center"/>
        <w:rPr>
          <w:rFonts w:ascii="Arial" w:eastAsia="細明體_HKSCS" w:hAnsi="Arial"/>
          <w:szCs w:val="24"/>
        </w:rPr>
      </w:pPr>
      <w:r>
        <w:rPr>
          <w:rFonts w:ascii="Arial" w:eastAsia="細明體_HKSCS" w:hAnsi="Arial"/>
          <w:noProof/>
        </w:rPr>
        <w:drawing>
          <wp:inline distT="0" distB="0" distL="0" distR="0" wp14:anchorId="1E94738E" wp14:editId="4021C85B">
            <wp:extent cx="2314575" cy="1171575"/>
            <wp:effectExtent l="0" t="0" r="9525" b="9525"/>
            <wp:docPr id="1" name="圖片 1" descr="99-1-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99-1-2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　</w:t>
      </w:r>
    </w:p>
    <w:p w14:paraId="2D952DE9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原子量約等於質量數＝質子數＋中子數＝</w:t>
      </w:r>
      <w:r w:rsidRPr="00C63937">
        <w:rPr>
          <w:rFonts w:ascii="Arial" w:eastAsia="細明體_HKSCS" w:hAnsi="Arial"/>
        </w:rPr>
        <w:t>8</w:t>
      </w:r>
      <w:r w:rsidRPr="00C63937">
        <w:rPr>
          <w:rFonts w:ascii="Arial" w:eastAsia="細明體_HKSCS" w:hAnsi="Arial"/>
        </w:rPr>
        <w:t>＋</w:t>
      </w:r>
      <w:r w:rsidRPr="00C63937">
        <w:rPr>
          <w:rFonts w:ascii="Arial" w:eastAsia="細明體_HKSCS" w:hAnsi="Arial"/>
        </w:rPr>
        <w:t>8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16</w:t>
      </w:r>
      <w:r w:rsidRPr="00C63937">
        <w:rPr>
          <w:rFonts w:ascii="Arial" w:eastAsia="細明體_HKSCS" w:hAnsi="Arial"/>
        </w:rPr>
        <w:t>。</w:t>
      </w:r>
    </w:p>
    <w:p w14:paraId="4F0F0535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/>
        </w:rPr>
        <w:t>某元素</w:t>
      </w:r>
      <w:r w:rsidRPr="00C63937">
        <w:rPr>
          <w:rFonts w:ascii="Arial" w:eastAsia="細明體_HKSCS" w:hAnsi="Arial"/>
        </w:rPr>
        <w:t>X</w:t>
      </w:r>
      <w:r w:rsidRPr="00C63937">
        <w:rPr>
          <w:rFonts w:ascii="Arial" w:eastAsia="細明體_HKSCS" w:hAnsi="Arial"/>
        </w:rPr>
        <w:t>之原子結構如附圖所示，</w:t>
      </w:r>
      <w:r>
        <w:rPr>
          <w:rFonts w:ascii="Arial" w:eastAsia="細明體_HKSCS" w:hAnsi="Arial"/>
          <w:noProof/>
        </w:rPr>
        <w:drawing>
          <wp:inline distT="0" distB="0" distL="0" distR="0" wp14:anchorId="6B10269E" wp14:editId="65A67A40">
            <wp:extent cx="142875" cy="142875"/>
            <wp:effectExtent l="0" t="0" r="9525" b="9525"/>
            <wp:docPr id="5" name="圖片 5" descr="JN96-2C-24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JN96-2C-24-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/>
        </w:rPr>
        <w:t>、</w:t>
      </w:r>
      <w:r>
        <w:rPr>
          <w:rFonts w:ascii="Arial" w:eastAsia="細明體_HKSCS" w:hAnsi="Arial"/>
          <w:noProof/>
        </w:rPr>
        <w:drawing>
          <wp:inline distT="0" distB="0" distL="0" distR="0" wp14:anchorId="3EACD705" wp14:editId="07C1B8A1">
            <wp:extent cx="123825" cy="123825"/>
            <wp:effectExtent l="0" t="0" r="9525" b="9525"/>
            <wp:docPr id="4" name="圖片 4" descr="JN96-2C-24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JN96-2C-24-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/>
        </w:rPr>
        <w:t>、</w:t>
      </w:r>
      <w:r>
        <w:rPr>
          <w:rFonts w:ascii="Arial" w:eastAsia="細明體_HKSCS" w:hAnsi="Arial"/>
          <w:noProof/>
        </w:rPr>
        <w:drawing>
          <wp:inline distT="0" distB="0" distL="0" distR="0" wp14:anchorId="2DD4BBDA" wp14:editId="553758FC">
            <wp:extent cx="142875" cy="142875"/>
            <wp:effectExtent l="0" t="0" r="9525" b="9525"/>
            <wp:docPr id="3" name="圖片 3" descr="JN96-2C-2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JN96-2C-24-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/>
        </w:rPr>
        <w:t>分別表示質子、中子、電子，則此元</w:t>
      </w:r>
    </w:p>
    <w:p w14:paraId="0E4799A0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proofErr w:type="gramStart"/>
      <w:r w:rsidRPr="00C63937">
        <w:rPr>
          <w:rFonts w:ascii="Arial" w:eastAsia="細明體_HKSCS" w:hAnsi="Arial"/>
        </w:rPr>
        <w:t>素應為</w:t>
      </w:r>
      <w:proofErr w:type="gramEnd"/>
      <w:r w:rsidRPr="00C63937">
        <w:rPr>
          <w:rFonts w:ascii="Arial" w:eastAsia="細明體_HKSCS" w:hAnsi="Arial"/>
        </w:rPr>
        <w:t>下列何者？</w:t>
      </w:r>
      <w:r w:rsidRPr="00C63937">
        <w:rPr>
          <w:rFonts w:ascii="Arial" w:eastAsia="細明體_HKSCS" w:hAnsi="Arial" w:hint="eastAsia"/>
        </w:rPr>
        <w:t xml:space="preserve">  </w:t>
      </w:r>
      <w:r w:rsidRPr="00C63937">
        <w:rPr>
          <w:rFonts w:ascii="Arial" w:eastAsia="細明體_HKSCS" w:hAnsi="Arial"/>
          <w:u w:val="double"/>
        </w:rPr>
        <w:t xml:space="preserve">(A) </w:t>
      </w:r>
      <w:r w:rsidRPr="00C63937">
        <w:rPr>
          <w:rFonts w:ascii="Arial" w:eastAsia="細明體_HKSCS" w:hAnsi="Arial"/>
          <w:u w:val="double"/>
        </w:rPr>
        <w:fldChar w:fldCharType="begin"/>
      </w:r>
      <w:r w:rsidRPr="00C63937">
        <w:rPr>
          <w:rFonts w:ascii="Arial" w:eastAsia="細明體_HKSCS" w:hAnsi="Arial"/>
          <w:u w:val="double"/>
        </w:rPr>
        <w:instrText xml:space="preserve"> EQ \s(14,6)X</w:instrText>
      </w:r>
      <w:r w:rsidRPr="00C63937">
        <w:rPr>
          <w:rFonts w:ascii="Arial" w:eastAsia="細明體_HKSCS" w:hAnsi="Arial"/>
          <w:u w:val="double"/>
        </w:rPr>
        <w:fldChar w:fldCharType="end"/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 xml:space="preserve">(B) </w:t>
      </w:r>
      <w:r w:rsidRPr="00C63937">
        <w:rPr>
          <w:rFonts w:ascii="Arial" w:eastAsia="細明體_HKSCS" w:hAnsi="Arial"/>
        </w:rPr>
        <w:fldChar w:fldCharType="begin"/>
      </w:r>
      <w:r w:rsidRPr="00C63937">
        <w:rPr>
          <w:rFonts w:ascii="Arial" w:eastAsia="細明體_HKSCS" w:hAnsi="Arial"/>
        </w:rPr>
        <w:instrText xml:space="preserve"> EQ \s(14,8)X</w:instrText>
      </w:r>
      <w:r w:rsidRPr="00C63937">
        <w:rPr>
          <w:rFonts w:ascii="Arial" w:eastAsia="細明體_HKSCS" w:hAnsi="Arial"/>
        </w:rPr>
        <w:fldChar w:fldCharType="end"/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 xml:space="preserve">(C) </w:t>
      </w:r>
      <w:r w:rsidRPr="00C63937">
        <w:rPr>
          <w:rFonts w:ascii="Arial" w:eastAsia="細明體_HKSCS" w:hAnsi="Arial"/>
        </w:rPr>
        <w:fldChar w:fldCharType="begin"/>
      </w:r>
      <w:r w:rsidRPr="00C63937">
        <w:rPr>
          <w:rFonts w:ascii="Arial" w:eastAsia="細明體_HKSCS" w:hAnsi="Arial"/>
        </w:rPr>
        <w:instrText xml:space="preserve"> EQ \s(20,12)X</w:instrText>
      </w:r>
      <w:r w:rsidRPr="00C63937">
        <w:rPr>
          <w:rFonts w:ascii="Arial" w:eastAsia="細明體_HKSCS" w:hAnsi="Arial"/>
        </w:rPr>
        <w:fldChar w:fldCharType="end"/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 xml:space="preserve">(D) </w:t>
      </w:r>
      <w:r w:rsidRPr="00C63937">
        <w:rPr>
          <w:rFonts w:ascii="Arial" w:eastAsia="細明體_HKSCS" w:hAnsi="Arial"/>
        </w:rPr>
        <w:fldChar w:fldCharType="begin"/>
      </w:r>
      <w:r w:rsidRPr="00C63937">
        <w:rPr>
          <w:rFonts w:ascii="Arial" w:eastAsia="細明體_HKSCS" w:hAnsi="Arial"/>
        </w:rPr>
        <w:instrText xml:space="preserve"> EQ \s(20,14)X</w:instrText>
      </w:r>
      <w:r w:rsidRPr="00C63937">
        <w:rPr>
          <w:rFonts w:ascii="Arial" w:eastAsia="細明體_HKSCS" w:hAnsi="Arial"/>
        </w:rPr>
        <w:fldChar w:fldCharType="end"/>
      </w:r>
    </w:p>
    <w:p w14:paraId="6BDD3AA8" w14:textId="77777777" w:rsidR="00F736DC" w:rsidRPr="00C63937" w:rsidRDefault="00F736DC" w:rsidP="00F736DC">
      <w:pPr>
        <w:snapToGrid w:val="0"/>
        <w:jc w:val="center"/>
        <w:rPr>
          <w:rFonts w:ascii="Arial" w:eastAsia="細明體_HKSCS" w:hAnsi="Arial"/>
          <w:szCs w:val="24"/>
        </w:rPr>
      </w:pPr>
      <w:r>
        <w:rPr>
          <w:rFonts w:ascii="Arial" w:eastAsia="細明體_HKSCS" w:hAnsi="Arial"/>
          <w:noProof/>
        </w:rPr>
        <w:drawing>
          <wp:inline distT="0" distB="0" distL="0" distR="0" wp14:anchorId="475D9DA1" wp14:editId="6D74FA69">
            <wp:extent cx="1381125" cy="1343025"/>
            <wp:effectExtent l="0" t="0" r="9525" b="9525"/>
            <wp:docPr id="2" name="圖片 2" descr="JN96-2C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JN96-2C-2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202D54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圖中質子數＝原子序＝</w:t>
      </w:r>
      <w:r w:rsidRPr="00C63937">
        <w:rPr>
          <w:rFonts w:ascii="Arial" w:eastAsia="細明體_HKSCS" w:hAnsi="Arial"/>
        </w:rPr>
        <w:t>6</w:t>
      </w:r>
      <w:r w:rsidRPr="00C63937">
        <w:rPr>
          <w:rFonts w:ascii="Arial" w:eastAsia="細明體_HKSCS" w:hAnsi="Arial"/>
        </w:rPr>
        <w:t>、中子數＝</w:t>
      </w:r>
      <w:r w:rsidRPr="00C63937">
        <w:rPr>
          <w:rFonts w:ascii="Arial" w:eastAsia="細明體_HKSCS" w:hAnsi="Arial"/>
        </w:rPr>
        <w:t>8</w:t>
      </w:r>
      <w:r w:rsidRPr="00C63937">
        <w:rPr>
          <w:rFonts w:ascii="Arial" w:eastAsia="細明體_HKSCS" w:hAnsi="Arial"/>
        </w:rPr>
        <w:t>，又質量數＝</w:t>
      </w:r>
      <w:r w:rsidRPr="00C63937">
        <w:rPr>
          <w:rFonts w:ascii="Arial" w:eastAsia="細明體_HKSCS" w:hAnsi="Arial"/>
        </w:rPr>
        <w:t>6</w:t>
      </w:r>
      <w:r w:rsidRPr="00C63937">
        <w:rPr>
          <w:rFonts w:ascii="Arial" w:eastAsia="細明體_HKSCS" w:hAnsi="Arial"/>
          <w:w w:val="50"/>
        </w:rPr>
        <w:t xml:space="preserve"> </w:t>
      </w:r>
      <w:r w:rsidRPr="00C63937">
        <w:rPr>
          <w:rFonts w:ascii="Arial" w:eastAsia="細明體_HKSCS" w:hAnsi="Arial"/>
        </w:rPr>
        <w:t>＋</w:t>
      </w:r>
      <w:r w:rsidRPr="00C63937">
        <w:rPr>
          <w:rFonts w:ascii="Arial" w:eastAsia="細明體_HKSCS" w:hAnsi="Arial"/>
          <w:w w:val="50"/>
        </w:rPr>
        <w:t xml:space="preserve"> </w:t>
      </w:r>
      <w:r w:rsidRPr="00C63937">
        <w:rPr>
          <w:rFonts w:ascii="Arial" w:eastAsia="細明體_HKSCS" w:hAnsi="Arial"/>
        </w:rPr>
        <w:t>8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14</w:t>
      </w:r>
      <w:r w:rsidRPr="00C63937">
        <w:rPr>
          <w:rFonts w:ascii="Arial" w:eastAsia="細明體_HKSCS" w:hAnsi="Arial"/>
        </w:rPr>
        <w:t>，故選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/>
        </w:rPr>
        <w:t>。</w:t>
      </w:r>
    </w:p>
    <w:p w14:paraId="6A77B160" w14:textId="77777777" w:rsidR="004C6FF9" w:rsidRPr="00C63937" w:rsidRDefault="004C6FF9" w:rsidP="004C6FF9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/>
        </w:rPr>
        <w:t>原子是由中子、質子與電子三種基本粒子所組成。若以</w:t>
      </w:r>
      <w:r w:rsidRPr="00C63937">
        <w:rPr>
          <w:rFonts w:ascii="Arial" w:eastAsia="細明體_HKSCS" w:hAnsi="Arial"/>
        </w:rPr>
        <w:t>○</w:t>
      </w:r>
      <w:r w:rsidRPr="00C63937">
        <w:rPr>
          <w:rFonts w:ascii="Arial" w:eastAsia="細明體_HKSCS" w:hAnsi="Arial"/>
        </w:rPr>
        <w:t>、</w:t>
      </w:r>
      <w:proofErr w:type="gramStart"/>
      <w:r w:rsidRPr="00C63937">
        <w:rPr>
          <w:rFonts w:ascii="Arial" w:eastAsia="細明體_HKSCS" w:hAnsi="Arial" w:cs="新細明體" w:hint="eastAsia"/>
        </w:rPr>
        <w:t>⊕</w:t>
      </w:r>
      <w:proofErr w:type="gramEnd"/>
      <w:r w:rsidRPr="00C63937">
        <w:rPr>
          <w:rFonts w:ascii="Arial" w:eastAsia="細明體_HKSCS" w:hAnsi="Arial"/>
        </w:rPr>
        <w:t>和</w:t>
      </w:r>
      <w:r w:rsidRPr="00C63937">
        <w:rPr>
          <w:rFonts w:ascii="Arial" w:eastAsia="細明體_HKSCS" w:hAnsi="Arial"/>
        </w:rPr>
        <w:t>●</w:t>
      </w:r>
      <w:r w:rsidRPr="00C63937">
        <w:rPr>
          <w:rFonts w:ascii="Arial" w:eastAsia="細明體_HKSCS" w:hAnsi="Arial"/>
        </w:rPr>
        <w:t>分別代表中子、質</w:t>
      </w:r>
    </w:p>
    <w:p w14:paraId="0CDCA31E" w14:textId="77777777" w:rsidR="004C6FF9" w:rsidRPr="00C63937" w:rsidRDefault="004C6FF9" w:rsidP="004C6FF9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子與電子，則下列何者為</w:t>
      </w:r>
      <w:r w:rsidRPr="00C63937">
        <w:rPr>
          <w:rFonts w:ascii="Arial" w:eastAsia="細明體_HKSCS" w:hAnsi="Arial"/>
          <w:position w:val="-12"/>
        </w:rPr>
        <w:object w:dxaOrig="220" w:dyaOrig="400" w14:anchorId="3BB76E94">
          <v:shape id="_x0000_i1026" type="#_x0000_t75" style="width:10.9pt;height:19.9pt" o:ole="">
            <v:imagedata r:id="rId17" o:title=""/>
          </v:shape>
          <o:OLEObject Type="Embed" ProgID="Equation.3" ShapeID="_x0000_i1026" DrawAspect="Content" ObjectID="_1676576024" r:id="rId18"/>
        </w:object>
      </w:r>
      <w:r w:rsidRPr="00C63937">
        <w:rPr>
          <w:rFonts w:ascii="Arial" w:eastAsia="細明體_HKSCS" w:hAnsi="Arial"/>
        </w:rPr>
        <w:t>C</w:t>
      </w:r>
      <w:r w:rsidRPr="00C63937">
        <w:rPr>
          <w:rFonts w:ascii="Arial" w:eastAsia="細明體_HKSCS" w:hAnsi="Arial"/>
        </w:rPr>
        <w:t>原子的示意圖？</w:t>
      </w:r>
      <w:r w:rsidRPr="00C63937">
        <w:rPr>
          <w:rFonts w:ascii="Arial" w:eastAsia="細明體_HKSCS" w:hAnsi="Arial" w:hint="eastAsia"/>
        </w:rPr>
        <w:t xml:space="preserve">　</w:t>
      </w:r>
    </w:p>
    <w:p w14:paraId="076A7751" w14:textId="77777777" w:rsidR="004C6FF9" w:rsidRPr="00C63937" w:rsidRDefault="004C6FF9" w:rsidP="004C6FF9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  <w:u w:val="double"/>
        </w:rPr>
        <w:t xml:space="preserve">(A) </w:t>
      </w:r>
      <w:r>
        <w:rPr>
          <w:rFonts w:ascii="Arial" w:eastAsia="細明體_HKSCS" w:hAnsi="Arial"/>
          <w:noProof/>
          <w:u w:val="double"/>
        </w:rPr>
        <w:drawing>
          <wp:inline distT="0" distB="0" distL="0" distR="0" wp14:anchorId="0719F4EB" wp14:editId="09D583FC">
            <wp:extent cx="1019175" cy="971550"/>
            <wp:effectExtent l="0" t="0" r="9525" b="0"/>
            <wp:docPr id="9" name="圖片 9" descr="JN94-2K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JN94-2K-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 xml:space="preserve">(B) </w:t>
      </w:r>
      <w:r>
        <w:rPr>
          <w:rFonts w:ascii="Arial" w:eastAsia="細明體_HKSCS" w:hAnsi="Arial"/>
          <w:noProof/>
        </w:rPr>
        <w:drawing>
          <wp:inline distT="0" distB="0" distL="0" distR="0" wp14:anchorId="5F351F41" wp14:editId="13FCF01C">
            <wp:extent cx="971550" cy="971550"/>
            <wp:effectExtent l="0" t="0" r="0" b="0"/>
            <wp:docPr id="8" name="圖片 8" descr="JN94-2K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JN94-2K-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　</w:t>
      </w:r>
    </w:p>
    <w:p w14:paraId="1A70017F" w14:textId="77777777" w:rsidR="004C6FF9" w:rsidRPr="00C63937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lastRenderedPageBreak/>
        <w:t xml:space="preserve">   </w:t>
      </w:r>
      <w:r w:rsidRPr="00C63937">
        <w:rPr>
          <w:rFonts w:ascii="Arial" w:eastAsia="細明體_HKSCS" w:hAnsi="Arial"/>
        </w:rPr>
        <w:t xml:space="preserve">(C) </w:t>
      </w:r>
      <w:r>
        <w:rPr>
          <w:rFonts w:ascii="Arial" w:eastAsia="細明體_HKSCS" w:hAnsi="Arial"/>
          <w:noProof/>
        </w:rPr>
        <w:drawing>
          <wp:inline distT="0" distB="0" distL="0" distR="0" wp14:anchorId="6994206F" wp14:editId="72AD405A">
            <wp:extent cx="990600" cy="981075"/>
            <wp:effectExtent l="0" t="0" r="0" b="9525"/>
            <wp:docPr id="7" name="圖片 7" descr="JN94-2K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JN94-2K-1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 xml:space="preserve">(D) </w:t>
      </w:r>
      <w:r>
        <w:rPr>
          <w:rFonts w:ascii="Arial" w:eastAsia="細明體_HKSCS" w:hAnsi="Arial"/>
          <w:noProof/>
        </w:rPr>
        <w:drawing>
          <wp:inline distT="0" distB="0" distL="0" distR="0" wp14:anchorId="7B8AAA76" wp14:editId="11BA751E">
            <wp:extent cx="1009650" cy="990600"/>
            <wp:effectExtent l="0" t="0" r="0" b="0"/>
            <wp:docPr id="6" name="圖片 6" descr="JN94-2K-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JN94-2K-1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618E9" w14:textId="77777777" w:rsidR="004C6FF9" w:rsidRPr="00C63937" w:rsidRDefault="004C6FF9" w:rsidP="004C6FF9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經由對原子模型（電子、質子、中子）的認識，知道原子的化學性質。</w:t>
      </w:r>
      <w:r w:rsidRPr="00C63937">
        <w:rPr>
          <w:rFonts w:ascii="Arial" w:eastAsia="細明體_HKSCS" w:hAnsi="Arial"/>
          <w:position w:val="-12"/>
        </w:rPr>
        <w:object w:dxaOrig="220" w:dyaOrig="400" w14:anchorId="392BCA4E">
          <v:shape id="_x0000_i1027" type="#_x0000_t75" style="width:10.9pt;height:19.9pt" o:ole="">
            <v:imagedata r:id="rId17" o:title=""/>
          </v:shape>
          <o:OLEObject Type="Embed" ProgID="Equation.3" ShapeID="_x0000_i1027" DrawAspect="Content" ObjectID="_1676576025" r:id="rId23"/>
        </w:object>
      </w:r>
      <w:r w:rsidRPr="00C63937">
        <w:rPr>
          <w:rFonts w:ascii="Arial" w:eastAsia="細明體_HKSCS" w:hAnsi="Arial"/>
        </w:rPr>
        <w:t>C</w:t>
      </w:r>
    </w:p>
    <w:p w14:paraId="5D269030" w14:textId="77777777" w:rsidR="004C6FF9" w:rsidRPr="00C63937" w:rsidRDefault="004C6FF9" w:rsidP="004C6FF9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表示</w:t>
      </w:r>
      <w:r w:rsidRPr="00C63937">
        <w:rPr>
          <w:rFonts w:ascii="Arial" w:eastAsia="細明體_HKSCS" w:hAnsi="Arial"/>
        </w:rPr>
        <w:t>C</w:t>
      </w:r>
      <w:r w:rsidRPr="00C63937">
        <w:rPr>
          <w:rFonts w:ascii="Arial" w:eastAsia="細明體_HKSCS" w:hAnsi="Arial"/>
        </w:rPr>
        <w:t>原子的原子序＝</w:t>
      </w:r>
      <w:proofErr w:type="gramStart"/>
      <w:r w:rsidRPr="00C63937">
        <w:rPr>
          <w:rFonts w:ascii="Arial" w:eastAsia="細明體_HKSCS" w:hAnsi="Arial"/>
        </w:rPr>
        <w:t>核內的</w:t>
      </w:r>
      <w:proofErr w:type="gramEnd"/>
      <w:r w:rsidRPr="00C63937">
        <w:rPr>
          <w:rFonts w:ascii="Arial" w:eastAsia="細明體_HKSCS" w:hAnsi="Arial"/>
        </w:rPr>
        <w:t>質子數＝</w:t>
      </w:r>
      <w:proofErr w:type="gramStart"/>
      <w:r w:rsidRPr="00C63937">
        <w:rPr>
          <w:rFonts w:ascii="Arial" w:eastAsia="細明體_HKSCS" w:hAnsi="Arial"/>
        </w:rPr>
        <w:t>核外的</w:t>
      </w:r>
      <w:proofErr w:type="gramEnd"/>
      <w:r w:rsidRPr="00C63937">
        <w:rPr>
          <w:rFonts w:ascii="Arial" w:eastAsia="細明體_HKSCS" w:hAnsi="Arial"/>
        </w:rPr>
        <w:t>電子數＝</w:t>
      </w:r>
      <w:r w:rsidRPr="00C63937">
        <w:rPr>
          <w:rFonts w:ascii="Arial" w:eastAsia="細明體_HKSCS" w:hAnsi="Arial"/>
        </w:rPr>
        <w:t>6</w:t>
      </w:r>
      <w:r w:rsidRPr="00C63937">
        <w:rPr>
          <w:rFonts w:ascii="Arial" w:eastAsia="細明體_HKSCS" w:hAnsi="Arial"/>
        </w:rPr>
        <w:t>，</w:t>
      </w:r>
    </w:p>
    <w:p w14:paraId="2B7670B5" w14:textId="77777777" w:rsidR="004C6FF9" w:rsidRPr="00C63937" w:rsidRDefault="004C6FF9" w:rsidP="004C6FF9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proofErr w:type="gramStart"/>
      <w:r w:rsidRPr="00C63937">
        <w:rPr>
          <w:rFonts w:ascii="Arial" w:eastAsia="細明體_HKSCS" w:hAnsi="Arial"/>
        </w:rPr>
        <w:t>又核內</w:t>
      </w:r>
      <w:proofErr w:type="gramEnd"/>
      <w:r w:rsidRPr="00C63937">
        <w:rPr>
          <w:rFonts w:ascii="Arial" w:eastAsia="細明體_HKSCS" w:hAnsi="Arial"/>
        </w:rPr>
        <w:t>的中子數＝</w:t>
      </w:r>
      <w:r w:rsidRPr="00C63937">
        <w:rPr>
          <w:rFonts w:ascii="Arial" w:eastAsia="細明體_HKSCS" w:hAnsi="Arial"/>
        </w:rPr>
        <w:t>12</w:t>
      </w:r>
      <w:r w:rsidRPr="00C63937">
        <w:rPr>
          <w:rFonts w:ascii="Arial" w:eastAsia="細明體_HKSCS" w:hAnsi="Arial"/>
        </w:rPr>
        <w:t>－</w:t>
      </w:r>
      <w:r w:rsidRPr="00C63937">
        <w:rPr>
          <w:rFonts w:ascii="Arial" w:eastAsia="細明體_HKSCS" w:hAnsi="Arial"/>
        </w:rPr>
        <w:t>6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6</w:t>
      </w:r>
      <w:r w:rsidRPr="00C63937">
        <w:rPr>
          <w:rFonts w:ascii="Arial" w:eastAsia="細明體_HKSCS" w:hAnsi="Arial"/>
        </w:rPr>
        <w:t>。</w:t>
      </w:r>
    </w:p>
    <w:p w14:paraId="79CE9F79" w14:textId="77777777" w:rsidR="004C6FF9" w:rsidRPr="00C63937" w:rsidRDefault="004C6FF9" w:rsidP="004C6FF9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/>
        </w:rPr>
        <w:t>物質是由原子所組成的，原子又由電子、質子與中子等更微小的粒子所構成。若以</w:t>
      </w:r>
    </w:p>
    <w:p w14:paraId="06C8EF5A" w14:textId="77777777" w:rsidR="004C6FF9" w:rsidRPr="00C63937" w:rsidRDefault="004C6FF9" w:rsidP="004C6FF9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>
        <w:rPr>
          <w:rFonts w:ascii="Arial" w:eastAsia="細明體_HKSCS" w:hAnsi="Arial"/>
          <w:noProof/>
        </w:rPr>
        <w:drawing>
          <wp:inline distT="0" distB="0" distL="0" distR="0" wp14:anchorId="5FFCD3F9" wp14:editId="015CD5CC">
            <wp:extent cx="171450" cy="171450"/>
            <wp:effectExtent l="0" t="0" r="0" b="0"/>
            <wp:docPr id="16" name="圖片 16" descr="JN92-1B-1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JN92-1B-15-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/>
        </w:rPr>
        <w:t>、</w:t>
      </w:r>
      <w:r>
        <w:rPr>
          <w:rFonts w:ascii="Arial" w:eastAsia="細明體_HKSCS" w:hAnsi="Arial"/>
          <w:noProof/>
        </w:rPr>
        <w:drawing>
          <wp:inline distT="0" distB="0" distL="0" distR="0" wp14:anchorId="61829A85" wp14:editId="6A6ECEFC">
            <wp:extent cx="171450" cy="171450"/>
            <wp:effectExtent l="0" t="0" r="0" b="0"/>
            <wp:docPr id="15" name="圖片 15" descr="JN92-1B-15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JN92-1B-15-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/>
        </w:rPr>
        <w:t>、</w:t>
      </w:r>
      <w:r>
        <w:rPr>
          <w:rFonts w:ascii="Arial" w:eastAsia="細明體_HKSCS" w:hAnsi="Arial"/>
          <w:noProof/>
        </w:rPr>
        <w:drawing>
          <wp:inline distT="0" distB="0" distL="0" distR="0" wp14:anchorId="380789B7" wp14:editId="143B081A">
            <wp:extent cx="171450" cy="171450"/>
            <wp:effectExtent l="0" t="0" r="0" b="0"/>
            <wp:docPr id="14" name="圖片 14" descr="JN92-1B-15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JN92-1B-15-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/>
        </w:rPr>
        <w:t>分別代表電子、質子與中子，則下列各示意圖中，何者帶正電？</w:t>
      </w:r>
      <w:r w:rsidRPr="00C63937">
        <w:rPr>
          <w:rFonts w:ascii="Arial" w:eastAsia="細明體_HKSCS" w:hAnsi="Arial" w:hint="eastAsia"/>
        </w:rPr>
        <w:t xml:space="preserve">　</w:t>
      </w:r>
    </w:p>
    <w:p w14:paraId="6593160D" w14:textId="77777777" w:rsidR="004C6FF9" w:rsidRPr="00C63937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 xml:space="preserve">(A) </w:t>
      </w:r>
      <w:r>
        <w:rPr>
          <w:rFonts w:ascii="Arial" w:eastAsia="細明體_HKSCS" w:hAnsi="Arial"/>
          <w:noProof/>
        </w:rPr>
        <w:drawing>
          <wp:inline distT="0" distB="0" distL="0" distR="0" wp14:anchorId="37B28006" wp14:editId="55E630F5">
            <wp:extent cx="895350" cy="942975"/>
            <wp:effectExtent l="0" t="0" r="0" b="9525"/>
            <wp:docPr id="13" name="圖片 13" descr="JN92-1B-1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JN92-1B-16-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 xml:space="preserve">(B) </w:t>
      </w:r>
      <w:r>
        <w:rPr>
          <w:rFonts w:ascii="Arial" w:eastAsia="細明體_HKSCS" w:hAnsi="Arial"/>
          <w:noProof/>
        </w:rPr>
        <w:drawing>
          <wp:inline distT="0" distB="0" distL="0" distR="0" wp14:anchorId="7AF10B7B" wp14:editId="0C525DC8">
            <wp:extent cx="885825" cy="1066800"/>
            <wp:effectExtent l="0" t="0" r="9525" b="0"/>
            <wp:docPr id="12" name="圖片 12" descr="JN92-1B-1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JN92-1B-16-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  <w:u w:val="double"/>
        </w:rPr>
        <w:t xml:space="preserve">(C) </w:t>
      </w:r>
      <w:r>
        <w:rPr>
          <w:rFonts w:ascii="Arial" w:eastAsia="細明體_HKSCS" w:hAnsi="Arial"/>
          <w:noProof/>
          <w:u w:val="double"/>
        </w:rPr>
        <w:drawing>
          <wp:inline distT="0" distB="0" distL="0" distR="0" wp14:anchorId="4EE46AF1" wp14:editId="2BE77C9D">
            <wp:extent cx="885825" cy="1066800"/>
            <wp:effectExtent l="0" t="0" r="9525" b="0"/>
            <wp:docPr id="11" name="圖片 11" descr="JN92-1B-1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JN92-1B-16-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 xml:space="preserve">(D) </w:t>
      </w:r>
      <w:r>
        <w:rPr>
          <w:rFonts w:ascii="Arial" w:eastAsia="細明體_HKSCS" w:hAnsi="Arial"/>
          <w:noProof/>
        </w:rPr>
        <w:drawing>
          <wp:inline distT="0" distB="0" distL="0" distR="0" wp14:anchorId="6AA45D70" wp14:editId="3EA179B0">
            <wp:extent cx="885825" cy="1019175"/>
            <wp:effectExtent l="0" t="0" r="9525" b="9525"/>
            <wp:docPr id="10" name="圖片 10" descr="JN92-1B-16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JN92-1B-16-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C1E011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 w:hint="eastAsia"/>
        </w:rPr>
        <w:t>附圖呈現出原子結構的示意圖，試回答下列問題：</w:t>
      </w:r>
    </w:p>
    <w:p w14:paraId="66BDC2DE" w14:textId="77777777" w:rsidR="00F736DC" w:rsidRPr="00C63937" w:rsidRDefault="00F736DC" w:rsidP="00F736DC">
      <w:pPr>
        <w:snapToGrid w:val="0"/>
        <w:jc w:val="center"/>
        <w:rPr>
          <w:rFonts w:ascii="Arial" w:eastAsia="細明體_HKSCS" w:hAnsi="Arial"/>
        </w:rPr>
      </w:pPr>
      <w:r>
        <w:rPr>
          <w:rFonts w:ascii="Arial" w:eastAsia="細明體_HKSCS" w:hAnsi="Arial"/>
          <w:noProof/>
        </w:rPr>
        <w:drawing>
          <wp:inline distT="0" distB="0" distL="0" distR="0" wp14:anchorId="53C63345" wp14:editId="75A9D234">
            <wp:extent cx="1876425" cy="1790700"/>
            <wp:effectExtent l="0" t="0" r="9525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99E8F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(1)</w:t>
      </w:r>
      <w:r w:rsidRPr="00C63937">
        <w:rPr>
          <w:rFonts w:ascii="Arial" w:eastAsia="細明體_HKSCS" w:hAnsi="Arial" w:hint="eastAsia"/>
        </w:rPr>
        <w:t>根據質子、中子與電子的數量，</w:t>
      </w:r>
      <w:proofErr w:type="gramStart"/>
      <w:r w:rsidRPr="00C63937">
        <w:rPr>
          <w:rFonts w:ascii="Arial" w:eastAsia="細明體_HKSCS" w:hAnsi="Arial" w:hint="eastAsia"/>
        </w:rPr>
        <w:t>並參閱</w:t>
      </w:r>
      <w:proofErr w:type="gramEnd"/>
      <w:r w:rsidRPr="00C63937">
        <w:rPr>
          <w:rFonts w:ascii="Arial" w:eastAsia="細明體_HKSCS" w:hAnsi="Arial" w:hint="eastAsia"/>
        </w:rPr>
        <w:t xml:space="preserve">週期表判斷此元素符號為何？　　</w:t>
      </w:r>
    </w:p>
    <w:p w14:paraId="55749A9B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(A)</w:t>
      </w:r>
      <w:r w:rsidRPr="00C63937">
        <w:rPr>
          <w:rFonts w:ascii="Arial" w:eastAsia="細明體_HKSCS" w:hAnsi="Arial"/>
        </w:rPr>
        <w:t xml:space="preserve"> </w:t>
      </w:r>
      <w:r w:rsidRPr="00C63937">
        <w:rPr>
          <w:rFonts w:ascii="Arial" w:eastAsia="細明體_HKSCS" w:hAnsi="Arial" w:hint="eastAsia"/>
        </w:rPr>
        <w:t>O</w:t>
      </w:r>
      <w:r w:rsidRPr="00C63937">
        <w:rPr>
          <w:rFonts w:ascii="Arial" w:eastAsia="細明體_HKSCS" w:hAnsi="Arial" w:hint="eastAsia"/>
        </w:rPr>
        <w:t xml:space="preserve">　　</w:t>
      </w:r>
      <w:r w:rsidRPr="00C63937">
        <w:rPr>
          <w:rFonts w:ascii="Arial" w:eastAsia="細明體_HKSCS" w:hAnsi="Arial" w:hint="eastAsia"/>
          <w:u w:val="double"/>
        </w:rPr>
        <w:t>(B)Li</w:t>
      </w:r>
      <w:r w:rsidRPr="00C63937">
        <w:rPr>
          <w:rFonts w:ascii="Arial" w:eastAsia="細明體_HKSCS" w:hAnsi="Arial" w:hint="eastAsia"/>
        </w:rPr>
        <w:t xml:space="preserve">　　</w:t>
      </w:r>
      <w:r w:rsidRPr="00C63937">
        <w:rPr>
          <w:rFonts w:ascii="Arial" w:eastAsia="細明體_HKSCS" w:hAnsi="Arial" w:hint="eastAsia"/>
        </w:rPr>
        <w:t>(C)N</w:t>
      </w:r>
      <w:r w:rsidRPr="00C63937">
        <w:rPr>
          <w:rFonts w:ascii="Arial" w:eastAsia="細明體_HKSCS" w:hAnsi="Arial" w:hint="eastAsia"/>
        </w:rPr>
        <w:t xml:space="preserve">　　</w:t>
      </w:r>
      <w:r w:rsidRPr="00C63937">
        <w:rPr>
          <w:rFonts w:ascii="Arial" w:eastAsia="細明體_HKSCS" w:hAnsi="Arial" w:hint="eastAsia"/>
        </w:rPr>
        <w:t>(D)Mg</w:t>
      </w:r>
    </w:p>
    <w:p w14:paraId="755C1129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(2)</w:t>
      </w:r>
      <w:r w:rsidRPr="00C63937">
        <w:rPr>
          <w:rFonts w:ascii="Arial" w:eastAsia="細明體_HKSCS" w:hAnsi="Arial" w:hint="eastAsia"/>
        </w:rPr>
        <w:t xml:space="preserve">承上題，下列哪一項解釋最符合你的判斷依據？　　</w:t>
      </w:r>
    </w:p>
    <w:p w14:paraId="680B3E77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(A)</w:t>
      </w:r>
      <w:r w:rsidRPr="00C63937">
        <w:rPr>
          <w:rFonts w:ascii="Arial" w:eastAsia="細明體_HKSCS" w:hAnsi="Arial" w:hint="eastAsia"/>
        </w:rPr>
        <w:t>因為原子核有</w:t>
      </w:r>
      <w:r w:rsidRPr="00C63937">
        <w:rPr>
          <w:rFonts w:ascii="Arial" w:eastAsia="細明體_HKSCS" w:hAnsi="Arial" w:hint="eastAsia"/>
        </w:rPr>
        <w:t>6</w:t>
      </w:r>
      <w:r w:rsidRPr="00C63937">
        <w:rPr>
          <w:rFonts w:ascii="Arial" w:eastAsia="細明體_HKSCS" w:hAnsi="Arial" w:hint="eastAsia"/>
        </w:rPr>
        <w:t>個粒子，所以質量數為</w:t>
      </w:r>
      <w:r w:rsidRPr="00C63937">
        <w:rPr>
          <w:rFonts w:ascii="Arial" w:eastAsia="細明體_HKSCS" w:hAnsi="Arial" w:hint="eastAsia"/>
        </w:rPr>
        <w:t>6</w:t>
      </w:r>
      <w:r w:rsidRPr="00C63937">
        <w:rPr>
          <w:rFonts w:ascii="Arial" w:eastAsia="細明體_HKSCS" w:hAnsi="Arial" w:hint="eastAsia"/>
        </w:rPr>
        <w:t xml:space="preserve">　　</w:t>
      </w:r>
    </w:p>
    <w:p w14:paraId="12683CB7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(B)</w:t>
      </w:r>
      <w:r w:rsidRPr="00C63937">
        <w:rPr>
          <w:rFonts w:ascii="Arial" w:eastAsia="細明體_HKSCS" w:hAnsi="Arial" w:hint="eastAsia"/>
        </w:rPr>
        <w:t>中央原子核有三個正電粒子，因此中子數為</w:t>
      </w:r>
      <w:r w:rsidRPr="00C63937">
        <w:rPr>
          <w:rFonts w:ascii="Arial" w:eastAsia="細明體_HKSCS" w:hAnsi="Arial" w:hint="eastAsia"/>
        </w:rPr>
        <w:t>3</w:t>
      </w:r>
      <w:r w:rsidRPr="00C63937">
        <w:rPr>
          <w:rFonts w:ascii="Arial" w:eastAsia="細明體_HKSCS" w:hAnsi="Arial" w:hint="eastAsia"/>
        </w:rPr>
        <w:t xml:space="preserve">　　</w:t>
      </w:r>
    </w:p>
    <w:p w14:paraId="43EDF805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(C)</w:t>
      </w:r>
      <w:r w:rsidRPr="00C63937">
        <w:rPr>
          <w:rFonts w:ascii="Arial" w:eastAsia="細明體_HKSCS" w:hAnsi="Arial" w:hint="eastAsia"/>
        </w:rPr>
        <w:t>因原子核內分別有</w:t>
      </w:r>
      <w:r w:rsidRPr="00C63937">
        <w:rPr>
          <w:rFonts w:ascii="Arial" w:eastAsia="細明體_HKSCS" w:hAnsi="Arial" w:hint="eastAsia"/>
        </w:rPr>
        <w:t>3</w:t>
      </w:r>
      <w:r w:rsidRPr="00C63937">
        <w:rPr>
          <w:rFonts w:ascii="Arial" w:eastAsia="細明體_HKSCS" w:hAnsi="Arial" w:hint="eastAsia"/>
        </w:rPr>
        <w:t xml:space="preserve">個質子與中子，形成原子核電中性　　</w:t>
      </w:r>
    </w:p>
    <w:p w14:paraId="1B50B2DB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</w:t>
      </w:r>
      <w:r w:rsidRPr="00C63937">
        <w:rPr>
          <w:rFonts w:ascii="Arial" w:eastAsia="細明體_HKSCS" w:hAnsi="Arial" w:hint="eastAsia"/>
          <w:u w:val="double"/>
        </w:rPr>
        <w:t>(D)</w:t>
      </w:r>
      <w:r w:rsidRPr="00C63937">
        <w:rPr>
          <w:rFonts w:ascii="Arial" w:eastAsia="細明體_HKSCS" w:hAnsi="Arial" w:hint="eastAsia"/>
          <w:u w:val="double"/>
        </w:rPr>
        <w:t>原子核有</w:t>
      </w:r>
      <w:r w:rsidRPr="00C63937">
        <w:rPr>
          <w:rFonts w:ascii="Arial" w:eastAsia="細明體_HKSCS" w:hAnsi="Arial" w:hint="eastAsia"/>
          <w:u w:val="double"/>
        </w:rPr>
        <w:t>3</w:t>
      </w:r>
      <w:r w:rsidRPr="00C63937">
        <w:rPr>
          <w:rFonts w:ascii="Arial" w:eastAsia="細明體_HKSCS" w:hAnsi="Arial" w:hint="eastAsia"/>
          <w:u w:val="double"/>
        </w:rPr>
        <w:t>個不帶電中子與</w:t>
      </w:r>
      <w:r w:rsidRPr="00C63937">
        <w:rPr>
          <w:rFonts w:ascii="Arial" w:eastAsia="細明體_HKSCS" w:hAnsi="Arial" w:hint="eastAsia"/>
          <w:u w:val="double"/>
        </w:rPr>
        <w:t>3</w:t>
      </w:r>
      <w:r w:rsidRPr="00C63937">
        <w:rPr>
          <w:rFonts w:ascii="Arial" w:eastAsia="細明體_HKSCS" w:hAnsi="Arial" w:hint="eastAsia"/>
          <w:u w:val="double"/>
        </w:rPr>
        <w:t>個帶正電質子，因此質量數為</w:t>
      </w:r>
      <w:r w:rsidRPr="00C63937">
        <w:rPr>
          <w:rFonts w:ascii="Arial" w:eastAsia="細明體_HKSCS" w:hAnsi="Arial" w:hint="eastAsia"/>
          <w:u w:val="double"/>
        </w:rPr>
        <w:t>6</w:t>
      </w:r>
      <w:r w:rsidRPr="00C63937">
        <w:rPr>
          <w:rFonts w:ascii="Arial" w:eastAsia="細明體_HKSCS" w:hAnsi="Arial" w:hint="eastAsia"/>
          <w:u w:val="double"/>
        </w:rPr>
        <w:t>，質子數為</w:t>
      </w:r>
      <w:r w:rsidRPr="00C63937">
        <w:rPr>
          <w:rFonts w:ascii="Arial" w:eastAsia="細明體_HKSCS" w:hAnsi="Arial" w:hint="eastAsia"/>
          <w:u w:val="double"/>
        </w:rPr>
        <w:t>3</w:t>
      </w:r>
      <w:r w:rsidRPr="00C63937">
        <w:rPr>
          <w:rFonts w:ascii="Arial" w:eastAsia="細明體_HKSCS" w:hAnsi="Arial" w:hint="eastAsia"/>
          <w:u w:val="double"/>
        </w:rPr>
        <w:t>，</w:t>
      </w:r>
    </w:p>
    <w:p w14:paraId="01EA49A3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 w:hint="eastAsia"/>
          <w:u w:val="double"/>
        </w:rPr>
        <w:t>而外圍繞著</w:t>
      </w:r>
      <w:r w:rsidRPr="00C63937">
        <w:rPr>
          <w:rFonts w:ascii="Arial" w:eastAsia="細明體_HKSCS" w:hAnsi="Arial" w:hint="eastAsia"/>
          <w:u w:val="double"/>
        </w:rPr>
        <w:t xml:space="preserve">3 </w:t>
      </w:r>
      <w:proofErr w:type="gramStart"/>
      <w:r w:rsidRPr="00C63937">
        <w:rPr>
          <w:rFonts w:ascii="Arial" w:eastAsia="細明體_HKSCS" w:hAnsi="Arial" w:hint="eastAsia"/>
          <w:u w:val="double"/>
        </w:rPr>
        <w:t>個</w:t>
      </w:r>
      <w:proofErr w:type="gramEnd"/>
      <w:r w:rsidRPr="00C63937">
        <w:rPr>
          <w:rFonts w:ascii="Arial" w:eastAsia="細明體_HKSCS" w:hAnsi="Arial" w:hint="eastAsia"/>
          <w:u w:val="double"/>
        </w:rPr>
        <w:t>帶負電電子</w:t>
      </w:r>
    </w:p>
    <w:p w14:paraId="1417B009" w14:textId="77777777" w:rsidR="009920D8" w:rsidRDefault="009920D8" w:rsidP="009920D8">
      <w:r>
        <w:rPr>
          <w:rFonts w:asciiTheme="minorEastAsia" w:hAnsiTheme="minorEastAsia" w:hint="eastAsia"/>
        </w:rPr>
        <w:t>---------------------</w:t>
      </w:r>
    </w:p>
    <w:p w14:paraId="6BC8F720" w14:textId="77777777" w:rsidR="009920D8" w:rsidRDefault="009920D8" w:rsidP="009920D8">
      <w:pPr>
        <w:tabs>
          <w:tab w:val="left" w:pos="3614"/>
        </w:tabs>
      </w:pPr>
      <w:r>
        <w:rPr>
          <w:rFonts w:asciiTheme="minorEastAsia" w:hAnsiTheme="minorEastAsia" w:hint="eastAsia"/>
        </w:rPr>
        <w:t>●</w:t>
      </w:r>
      <w:r>
        <w:t>表示法</w:t>
      </w:r>
    </w:p>
    <w:p w14:paraId="17BD7DC4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>11.</w:t>
      </w:r>
      <w:proofErr w:type="gramStart"/>
      <w:r w:rsidRPr="00734598">
        <w:rPr>
          <w:rFonts w:ascii="Arial" w:eastAsia="細明體_HKSCS" w:hAnsi="Arial" w:hint="eastAsia"/>
        </w:rPr>
        <w:t>已知氯的</w:t>
      </w:r>
      <w:proofErr w:type="gramEnd"/>
      <w:r w:rsidRPr="00734598">
        <w:rPr>
          <w:rFonts w:ascii="Arial" w:eastAsia="細明體_HKSCS" w:hAnsi="Arial" w:hint="eastAsia"/>
        </w:rPr>
        <w:t>元素符號表示法為</w:t>
      </w:r>
      <w:r w:rsidRPr="00734598">
        <w:rPr>
          <w:rFonts w:ascii="Arial" w:eastAsia="細明體_HKSCS" w:hAnsi="Arial" w:hint="eastAsia"/>
          <w:w w:val="50"/>
        </w:rPr>
        <w:t xml:space="preserve"> </w:t>
      </w:r>
      <w:r w:rsidRPr="00734598">
        <w:rPr>
          <w:rFonts w:ascii="Arial" w:eastAsia="細明體_HKSCS" w:hAnsi="Arial"/>
        </w:rPr>
        <w:fldChar w:fldCharType="begin"/>
      </w:r>
      <w:r w:rsidRPr="00734598">
        <w:rPr>
          <w:rFonts w:ascii="Arial" w:eastAsia="細明體_HKSCS" w:hAnsi="Arial"/>
        </w:rPr>
        <w:instrText xml:space="preserve"> EQ \a(</w:instrText>
      </w:r>
      <w:r w:rsidRPr="00734598">
        <w:rPr>
          <w:rFonts w:ascii="Arial" w:eastAsia="細明體_HKSCS" w:hAnsi="Arial" w:hint="eastAsia"/>
        </w:rPr>
        <w:instrText>A</w:instrText>
      </w:r>
      <w:r w:rsidRPr="00734598">
        <w:rPr>
          <w:rFonts w:ascii="Arial" w:eastAsia="細明體_HKSCS" w:hAnsi="Arial"/>
        </w:rPr>
        <w:instrText>,</w:instrText>
      </w:r>
      <w:r w:rsidRPr="00734598">
        <w:rPr>
          <w:rFonts w:ascii="Arial" w:eastAsia="細明體_HKSCS" w:hAnsi="Arial" w:hint="eastAsia"/>
        </w:rPr>
        <w:instrText>Z</w:instrText>
      </w:r>
      <w:r w:rsidRPr="00734598">
        <w:rPr>
          <w:rFonts w:ascii="Arial" w:eastAsia="細明體_HKSCS" w:hAnsi="Arial"/>
        </w:rPr>
        <w:instrText>)</w:instrText>
      </w:r>
      <w:r w:rsidRPr="00734598">
        <w:rPr>
          <w:rFonts w:ascii="Arial" w:eastAsia="細明體_HKSCS" w:hAnsi="Arial"/>
        </w:rPr>
        <w:fldChar w:fldCharType="end"/>
      </w:r>
      <w:r w:rsidRPr="00734598">
        <w:rPr>
          <w:rFonts w:ascii="Arial" w:eastAsia="細明體_HKSCS" w:hAnsi="Arial" w:hint="eastAsia"/>
        </w:rPr>
        <w:t>Cl</w:t>
      </w:r>
      <w:r w:rsidRPr="00734598">
        <w:rPr>
          <w:rFonts w:ascii="Arial" w:eastAsia="細明體_HKSCS" w:hAnsi="Arial" w:hint="eastAsia"/>
        </w:rPr>
        <w:t>，則</w:t>
      </w:r>
      <w:proofErr w:type="gramStart"/>
      <w:r w:rsidRPr="00734598">
        <w:rPr>
          <w:rFonts w:ascii="Arial" w:eastAsia="細明體_HKSCS" w:hAnsi="Arial" w:hint="eastAsia"/>
        </w:rPr>
        <w:t>關於氯</w:t>
      </w:r>
      <w:proofErr w:type="gramEnd"/>
      <w:r w:rsidRPr="00734598">
        <w:rPr>
          <w:rFonts w:ascii="Arial" w:eastAsia="細明體_HKSCS" w:hAnsi="Arial" w:hint="eastAsia"/>
        </w:rPr>
        <w:t>原子的質量數、質子數、中子數與電子</w:t>
      </w:r>
    </w:p>
    <w:p w14:paraId="5B8E747C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 w:hint="eastAsia"/>
        </w:rPr>
        <w:t xml:space="preserve">數的數值，下列何者正確？　</w:t>
      </w:r>
    </w:p>
    <w:p w14:paraId="0317A04D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  <w:u w:val="double"/>
        </w:rPr>
        <w:t>(A)</w:t>
      </w:r>
      <w:r w:rsidRPr="00734598">
        <w:rPr>
          <w:rFonts w:ascii="Arial" w:eastAsia="細明體_HKSCS" w:hAnsi="Arial" w:hint="eastAsia"/>
          <w:u w:val="double"/>
        </w:rPr>
        <w:t xml:space="preserve"> </w:t>
      </w:r>
      <w:r w:rsidRPr="00734598">
        <w:rPr>
          <w:rFonts w:ascii="Arial" w:eastAsia="細明體_HKSCS" w:hAnsi="Arial" w:hint="eastAsia"/>
          <w:u w:val="double"/>
        </w:rPr>
        <w:t>質量數＝</w:t>
      </w:r>
      <w:r w:rsidRPr="00734598">
        <w:rPr>
          <w:rFonts w:ascii="Arial" w:eastAsia="細明體_HKSCS" w:hAnsi="Arial" w:hint="eastAsia"/>
          <w:u w:val="double"/>
        </w:rPr>
        <w:t>A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>質子數＝</w:t>
      </w:r>
      <w:r w:rsidRPr="00734598">
        <w:rPr>
          <w:rFonts w:ascii="Arial" w:eastAsia="細明體_HKSCS" w:hAnsi="Arial" w:hint="eastAsia"/>
        </w:rPr>
        <w:t>A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>中子數＝</w:t>
      </w:r>
      <w:r w:rsidRPr="00734598">
        <w:rPr>
          <w:rFonts w:ascii="Arial" w:eastAsia="細明體_HKSCS" w:hAnsi="Arial" w:hint="eastAsia"/>
        </w:rPr>
        <w:t>Z</w:t>
      </w:r>
      <w:r w:rsidRPr="00734598">
        <w:rPr>
          <w:rFonts w:ascii="Arial" w:eastAsia="細明體_HKSCS" w:hAnsi="Arial" w:hint="eastAsia"/>
        </w:rPr>
        <w:t>－</w:t>
      </w:r>
      <w:r w:rsidRPr="00734598">
        <w:rPr>
          <w:rFonts w:ascii="Arial" w:eastAsia="細明體_HKSCS" w:hAnsi="Arial" w:hint="eastAsia"/>
        </w:rPr>
        <w:t>A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>電子數＝</w:t>
      </w:r>
      <w:r w:rsidRPr="00734598">
        <w:rPr>
          <w:rFonts w:ascii="Arial" w:eastAsia="細明體_HKSCS" w:hAnsi="Arial" w:hint="eastAsia"/>
        </w:rPr>
        <w:t>Z</w:t>
      </w:r>
      <w:r w:rsidRPr="00734598">
        <w:rPr>
          <w:rFonts w:ascii="Arial" w:eastAsia="細明體_HKSCS" w:hAnsi="Arial" w:hint="eastAsia"/>
        </w:rPr>
        <w:t>－</w:t>
      </w:r>
      <w:r w:rsidRPr="00734598">
        <w:rPr>
          <w:rFonts w:ascii="Arial" w:eastAsia="細明體_HKSCS" w:hAnsi="Arial" w:hint="eastAsia"/>
        </w:rPr>
        <w:t>A</w:t>
      </w:r>
    </w:p>
    <w:p w14:paraId="3C6D68FD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>元素符號中</w:t>
      </w:r>
      <w:r w:rsidRPr="00734598">
        <w:rPr>
          <w:rFonts w:ascii="Arial" w:eastAsia="細明體_HKSCS" w:hAnsi="Arial" w:hint="eastAsia"/>
        </w:rPr>
        <w:t>Z</w:t>
      </w:r>
      <w:r w:rsidRPr="00734598">
        <w:rPr>
          <w:rFonts w:ascii="Arial" w:eastAsia="細明體_HKSCS" w:hAnsi="Arial"/>
        </w:rPr>
        <w:t>為原子序＝質子數＝電子數，</w:t>
      </w:r>
      <w:r w:rsidRPr="00734598">
        <w:rPr>
          <w:rFonts w:ascii="Arial" w:eastAsia="細明體_HKSCS" w:hAnsi="Arial" w:hint="eastAsia"/>
        </w:rPr>
        <w:t>A</w:t>
      </w:r>
      <w:r w:rsidRPr="00734598">
        <w:rPr>
          <w:rFonts w:ascii="Arial" w:eastAsia="細明體_HKSCS" w:hAnsi="Arial"/>
        </w:rPr>
        <w:t>為質量數，中子數＝</w:t>
      </w:r>
      <w:r w:rsidRPr="00734598">
        <w:rPr>
          <w:rFonts w:ascii="Arial" w:eastAsia="細明體_HKSCS" w:hAnsi="Arial" w:hint="eastAsia"/>
        </w:rPr>
        <w:t>A</w:t>
      </w:r>
      <w:r w:rsidRPr="00734598">
        <w:rPr>
          <w:rFonts w:ascii="Arial" w:eastAsia="細明體_HKSCS" w:hAnsi="Arial"/>
        </w:rPr>
        <w:t>－</w:t>
      </w:r>
      <w:r w:rsidRPr="00734598">
        <w:rPr>
          <w:rFonts w:ascii="Arial" w:eastAsia="細明體_HKSCS" w:hAnsi="Arial" w:hint="eastAsia"/>
        </w:rPr>
        <w:t>Z</w:t>
      </w:r>
      <w:r w:rsidRPr="00734598">
        <w:rPr>
          <w:rFonts w:ascii="Arial" w:eastAsia="細明體_HKSCS" w:hAnsi="Arial" w:hint="eastAsia"/>
        </w:rPr>
        <w:t>。</w:t>
      </w:r>
    </w:p>
    <w:p w14:paraId="4C618289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>11.</w:t>
      </w:r>
      <w:r w:rsidRPr="00734598">
        <w:rPr>
          <w:rFonts w:ascii="Arial" w:eastAsia="細明體_HKSCS" w:hAnsi="Arial" w:hint="eastAsia"/>
        </w:rPr>
        <w:t>如附圖為一原子的元素符號，則有關此元素符號的敘述，下列何者正確？</w:t>
      </w:r>
    </w:p>
    <w:p w14:paraId="53D99D55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</w:rPr>
      </w:pPr>
      <w:r>
        <w:rPr>
          <w:rFonts w:ascii="Arial" w:eastAsia="細明體_HKSCS" w:hAnsi="Arial" w:hint="eastAsia"/>
          <w:noProof/>
        </w:rPr>
        <w:drawing>
          <wp:inline distT="0" distB="0" distL="0" distR="0" wp14:anchorId="0EF20390" wp14:editId="757F69BA">
            <wp:extent cx="533400" cy="495300"/>
            <wp:effectExtent l="0" t="0" r="0" b="0"/>
            <wp:docPr id="34" name="圖片 34" descr="YW823-3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YW823-3-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59E5E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 xml:space="preserve">   (A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 xml:space="preserve">此為鈉原子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  <w:u w:val="double"/>
        </w:rPr>
        <w:t>(B)</w:t>
      </w:r>
      <w:r w:rsidRPr="00734598">
        <w:rPr>
          <w:rFonts w:ascii="Arial" w:eastAsia="細明體_HKSCS" w:hAnsi="Arial" w:hint="eastAsia"/>
          <w:u w:val="double"/>
        </w:rPr>
        <w:t xml:space="preserve"> </w:t>
      </w:r>
      <w:r w:rsidRPr="00734598">
        <w:rPr>
          <w:rFonts w:ascii="Arial" w:eastAsia="細明體_HKSCS" w:hAnsi="Arial" w:hint="eastAsia"/>
          <w:u w:val="double"/>
        </w:rPr>
        <w:t>此原子的質子數有</w:t>
      </w:r>
      <w:r w:rsidRPr="00734598">
        <w:rPr>
          <w:rFonts w:ascii="Arial" w:eastAsia="細明體_HKSCS" w:hAnsi="Arial" w:hint="eastAsia"/>
          <w:u w:val="double"/>
        </w:rPr>
        <w:t>13</w:t>
      </w:r>
      <w:r w:rsidRPr="00734598">
        <w:rPr>
          <w:rFonts w:ascii="Arial" w:eastAsia="細明體_HKSCS" w:hAnsi="Arial" w:hint="eastAsia"/>
          <w:u w:val="double"/>
        </w:rPr>
        <w:t>個</w:t>
      </w:r>
      <w:r w:rsidRPr="00734598">
        <w:rPr>
          <w:rFonts w:ascii="Arial" w:eastAsia="細明體_HKSCS" w:hAnsi="Arial" w:hint="eastAsia"/>
        </w:rPr>
        <w:t xml:space="preserve">　</w:t>
      </w:r>
    </w:p>
    <w:p w14:paraId="614969D7" w14:textId="6E41D51A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>此原子的中子數有</w:t>
      </w:r>
      <w:r w:rsidRPr="00734598">
        <w:rPr>
          <w:rFonts w:ascii="Arial" w:eastAsia="細明體_HKSCS" w:hAnsi="Arial" w:hint="eastAsia"/>
        </w:rPr>
        <w:t>27</w:t>
      </w:r>
      <w:r w:rsidRPr="00734598">
        <w:rPr>
          <w:rFonts w:ascii="Arial" w:eastAsia="細明體_HKSCS" w:hAnsi="Arial" w:hint="eastAsia"/>
        </w:rPr>
        <w:t xml:space="preserve">個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>此原子的電子數有</w:t>
      </w:r>
      <w:r w:rsidRPr="00734598">
        <w:rPr>
          <w:rFonts w:ascii="Arial" w:eastAsia="細明體_HKSCS" w:hAnsi="Arial" w:hint="eastAsia"/>
        </w:rPr>
        <w:t>14</w:t>
      </w:r>
      <w:r w:rsidRPr="00734598">
        <w:rPr>
          <w:rFonts w:ascii="Arial" w:eastAsia="細明體_HKSCS" w:hAnsi="Arial" w:hint="eastAsia"/>
        </w:rPr>
        <w:t>個</w:t>
      </w:r>
      <w:r w:rsidR="002B5BF7">
        <w:rPr>
          <w:rFonts w:ascii="Arial" w:eastAsia="細明體_HKSCS" w:hAnsi="Arial" w:hint="eastAsia"/>
        </w:rPr>
        <w:t xml:space="preserve">　</w:t>
      </w:r>
    </w:p>
    <w:p w14:paraId="586E5A4F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lastRenderedPageBreak/>
        <w:t>22.</w:t>
      </w:r>
      <w:r w:rsidRPr="00734598">
        <w:rPr>
          <w:rFonts w:ascii="Arial" w:eastAsia="細明體_HKSCS" w:hAnsi="Arial" w:hint="eastAsia"/>
        </w:rPr>
        <w:t>鈉原子可以表示成「</w:t>
      </w:r>
      <w:r w:rsidRPr="00734598">
        <w:rPr>
          <w:rFonts w:ascii="Arial" w:eastAsia="細明體_HKSCS" w:hAnsi="Arial"/>
        </w:rPr>
        <w:fldChar w:fldCharType="begin"/>
      </w:r>
      <w:r w:rsidRPr="00734598">
        <w:rPr>
          <w:rFonts w:ascii="Arial" w:eastAsia="細明體_HKSCS" w:hAnsi="Arial"/>
        </w:rPr>
        <w:instrText xml:space="preserve"> EQ \F(23,11)</w:instrText>
      </w:r>
      <w:r w:rsidRPr="00734598">
        <w:rPr>
          <w:rFonts w:ascii="Arial" w:eastAsia="細明體_HKSCS" w:hAnsi="Arial"/>
        </w:rPr>
        <w:fldChar w:fldCharType="end"/>
      </w:r>
      <w:r w:rsidRPr="00734598">
        <w:rPr>
          <w:rFonts w:ascii="Arial" w:eastAsia="細明體_HKSCS" w:hAnsi="Arial"/>
        </w:rPr>
        <w:t>Na</w:t>
      </w:r>
      <w:r w:rsidRPr="00734598">
        <w:rPr>
          <w:rFonts w:ascii="Arial" w:eastAsia="細明體_HKSCS" w:hAnsi="Arial" w:hint="eastAsia"/>
        </w:rPr>
        <w:t>」，由此可知：鈉原子的質子數＝</w:t>
      </w:r>
      <w:r w:rsidRPr="00734598">
        <w:rPr>
          <w:rFonts w:ascii="Arial" w:eastAsia="細明體_HKSCS" w:hAnsi="Arial"/>
          <w:u w:val="single" w:color="000000"/>
        </w:rPr>
        <w:t>【</w:t>
      </w:r>
      <w:r w:rsidRPr="00734598">
        <w:rPr>
          <w:rFonts w:ascii="Arial" w:eastAsia="細明體_HKSCS" w:hAnsi="Arial"/>
          <w:u w:val="single" w:color="000000"/>
        </w:rPr>
        <w:t>11</w:t>
      </w:r>
      <w:r w:rsidRPr="00734598">
        <w:rPr>
          <w:rFonts w:ascii="Arial" w:eastAsia="細明體_HKSCS" w:hAnsi="Arial"/>
          <w:u w:val="single" w:color="000000"/>
        </w:rPr>
        <w:t>】</w:t>
      </w:r>
      <w:r w:rsidRPr="00734598">
        <w:rPr>
          <w:rFonts w:ascii="Arial" w:eastAsia="細明體_HKSCS" w:hAnsi="Arial" w:hint="eastAsia"/>
        </w:rPr>
        <w:t>；鈉原子的中子</w:t>
      </w:r>
    </w:p>
    <w:p w14:paraId="1C8B768C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 w:hint="eastAsia"/>
        </w:rPr>
        <w:t>數＝</w:t>
      </w:r>
      <w:r w:rsidRPr="00734598">
        <w:rPr>
          <w:rFonts w:ascii="Arial" w:eastAsia="細明體_HKSCS" w:hAnsi="Arial"/>
          <w:u w:val="single" w:color="000000"/>
        </w:rPr>
        <w:t>【</w:t>
      </w:r>
      <w:r w:rsidRPr="00734598">
        <w:rPr>
          <w:rFonts w:ascii="Arial" w:eastAsia="細明體_HKSCS" w:hAnsi="Arial"/>
          <w:u w:val="single" w:color="000000"/>
        </w:rPr>
        <w:t>12</w:t>
      </w:r>
      <w:r w:rsidRPr="00734598">
        <w:rPr>
          <w:rFonts w:ascii="Arial" w:eastAsia="細明體_HKSCS" w:hAnsi="Arial"/>
          <w:u w:val="single" w:color="000000"/>
        </w:rPr>
        <w:t>】</w:t>
      </w:r>
      <w:r w:rsidRPr="00734598">
        <w:rPr>
          <w:rFonts w:ascii="Arial" w:eastAsia="細明體_HKSCS" w:hAnsi="Arial" w:hint="eastAsia"/>
        </w:rPr>
        <w:t>；鈉原子的電子數＝</w:t>
      </w:r>
      <w:r w:rsidRPr="00734598">
        <w:rPr>
          <w:rFonts w:ascii="Arial" w:eastAsia="細明體_HKSCS" w:hAnsi="Arial"/>
          <w:u w:val="single" w:color="000000"/>
        </w:rPr>
        <w:t>【</w:t>
      </w:r>
      <w:r w:rsidRPr="00734598">
        <w:rPr>
          <w:rFonts w:ascii="Arial" w:eastAsia="細明體_HKSCS" w:hAnsi="Arial"/>
          <w:u w:val="single" w:color="000000"/>
        </w:rPr>
        <w:t>11</w:t>
      </w:r>
      <w:r w:rsidRPr="00734598">
        <w:rPr>
          <w:rFonts w:ascii="Arial" w:eastAsia="細明體_HKSCS" w:hAnsi="Arial"/>
          <w:u w:val="single" w:color="000000"/>
        </w:rPr>
        <w:t>】</w:t>
      </w:r>
      <w:r w:rsidRPr="00734598">
        <w:rPr>
          <w:rFonts w:ascii="Arial" w:eastAsia="細明體_HKSCS" w:hAnsi="Arial" w:hint="eastAsia"/>
        </w:rPr>
        <w:t>。</w:t>
      </w:r>
    </w:p>
    <w:p w14:paraId="2D4F9747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>11.</w:t>
      </w:r>
      <w:r w:rsidRPr="00734598">
        <w:rPr>
          <w:rFonts w:ascii="Arial" w:eastAsia="細明體_HKSCS" w:hAnsi="Arial" w:hint="eastAsia"/>
        </w:rPr>
        <w:t>第一個由人工合成的新元素是</w:t>
      </w:r>
      <w:proofErr w:type="gramStart"/>
      <w:r w:rsidRPr="00734598">
        <w:rPr>
          <w:rFonts w:ascii="Arial" w:eastAsia="細明體_HKSCS" w:hAnsi="Arial" w:hint="eastAsia"/>
        </w:rPr>
        <w:t>鑀</w:t>
      </w:r>
      <w:proofErr w:type="gramEnd"/>
      <w:r w:rsidRPr="00734598">
        <w:rPr>
          <w:rFonts w:ascii="Arial" w:eastAsia="細明體_HKSCS" w:hAnsi="Arial" w:hint="eastAsia"/>
        </w:rPr>
        <w:t>，化學符號是</w:t>
      </w:r>
      <w:r w:rsidRPr="00734598">
        <w:rPr>
          <w:rFonts w:ascii="Arial" w:eastAsia="細明體_HKSCS" w:hAnsi="Arial" w:hint="eastAsia"/>
        </w:rPr>
        <w:t>E</w:t>
      </w:r>
      <w:r w:rsidRPr="00734598">
        <w:rPr>
          <w:rFonts w:ascii="Arial" w:eastAsia="細明體_HKSCS" w:hAnsi="Arial"/>
        </w:rPr>
        <w:t>s</w:t>
      </w:r>
      <w:r w:rsidRPr="00734598">
        <w:rPr>
          <w:rFonts w:ascii="Arial" w:eastAsia="細明體_HKSCS" w:hAnsi="Arial" w:hint="eastAsia"/>
        </w:rPr>
        <w:t>，以紀念愛因斯坦而命名，此元素</w:t>
      </w:r>
    </w:p>
    <w:p w14:paraId="616B3E08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 w:hint="eastAsia"/>
        </w:rPr>
        <w:t>共有</w:t>
      </w:r>
      <w:r w:rsidRPr="00734598">
        <w:rPr>
          <w:rFonts w:ascii="Arial" w:eastAsia="細明體_HKSCS" w:hAnsi="Arial" w:hint="eastAsia"/>
        </w:rPr>
        <w:t>99</w:t>
      </w:r>
      <w:r w:rsidRPr="00734598">
        <w:rPr>
          <w:rFonts w:ascii="Arial" w:eastAsia="細明體_HKSCS" w:hAnsi="Arial" w:hint="eastAsia"/>
        </w:rPr>
        <w:t>個電子以及</w:t>
      </w:r>
      <w:r w:rsidRPr="00734598">
        <w:rPr>
          <w:rFonts w:ascii="Arial" w:eastAsia="細明體_HKSCS" w:hAnsi="Arial" w:hint="eastAsia"/>
        </w:rPr>
        <w:t>154</w:t>
      </w:r>
      <w:r w:rsidRPr="00734598">
        <w:rPr>
          <w:rFonts w:ascii="Arial" w:eastAsia="細明體_HKSCS" w:hAnsi="Arial" w:hint="eastAsia"/>
        </w:rPr>
        <w:t xml:space="preserve">個中子。則下列書寫方式，何者正確？　</w:t>
      </w:r>
    </w:p>
    <w:p w14:paraId="6A379E6F" w14:textId="491A164D" w:rsidR="004C6FF9" w:rsidRPr="00734598" w:rsidRDefault="004C6FF9" w:rsidP="009807BE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(A)</w:t>
      </w:r>
      <w:r w:rsidRPr="00734598">
        <w:rPr>
          <w:rFonts w:ascii="Arial" w:eastAsia="細明體_HKSCS" w:hAnsi="Arial"/>
          <w:vertAlign w:val="superscript"/>
        </w:rPr>
        <w:t xml:space="preserve"> </w:t>
      </w:r>
      <m:oMath>
        <m:sSubSup>
          <m:sSubSupPr>
            <m:ctrlPr>
              <w:rPr>
                <w:rFonts w:ascii="Cambria Math" w:eastAsia="細明體_HKSCS" w:hAnsi="Arial"/>
                <w:i/>
                <w:vertAlign w:val="superscript"/>
              </w:rPr>
            </m:ctrlPr>
          </m:sSubSupPr>
          <m:e/>
          <m:sub>
            <m:r>
              <w:rPr>
                <w:rFonts w:ascii="Cambria Math" w:eastAsia="細明體_HKSCS" w:hAnsi="Arial"/>
                <w:vertAlign w:val="superscript"/>
              </w:rPr>
              <m:t>154</m:t>
            </m:r>
          </m:sub>
          <m:sup>
            <m:r>
              <w:rPr>
                <w:rFonts w:ascii="Cambria Math" w:eastAsia="細明體_HKSCS" w:hAnsi="Arial"/>
                <w:vertAlign w:val="superscript"/>
              </w:rPr>
              <m:t>99</m:t>
            </m:r>
          </m:sup>
        </m:sSubSup>
        <m:r>
          <w:rPr>
            <w:rFonts w:ascii="Cambria Math" w:eastAsia="細明體_HKSCS" w:hAnsi="Arial"/>
            <w:vertAlign w:val="superscript"/>
          </w:rPr>
          <m:t>Es</m:t>
        </m:r>
      </m:oMath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/>
          <w:vertAlign w:val="superscript"/>
        </w:rPr>
        <w:t xml:space="preserve"> </w:t>
      </w:r>
      <w:r w:rsidRPr="00734598">
        <w:rPr>
          <w:rFonts w:ascii="Arial" w:eastAsia="細明體_HKSCS" w:hAnsi="Arial"/>
          <w:position w:val="-14"/>
          <w:vertAlign w:val="superscript"/>
        </w:rPr>
        <w:object w:dxaOrig="540" w:dyaOrig="400" w14:anchorId="2EAF7F83">
          <v:shape id="_x0000_i1028" type="#_x0000_t75" style="width:27pt;height:21pt" o:ole="">
            <v:imagedata r:id="rId33" o:title=""/>
          </v:shape>
          <o:OLEObject Type="Embed" ProgID="Equation.3" ShapeID="_x0000_i1028" DrawAspect="Content" ObjectID="_1676576026" r:id="rId34"/>
        </w:objec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  <w:u w:val="double"/>
        </w:rPr>
        <w:t>(C)</w:t>
      </w:r>
      <w:r w:rsidRPr="00734598">
        <w:rPr>
          <w:rFonts w:ascii="Arial" w:eastAsia="細明體_HKSCS" w:hAnsi="Arial"/>
          <w:u w:val="double"/>
          <w:vertAlign w:val="superscript"/>
        </w:rPr>
        <w:t xml:space="preserve"> </w:t>
      </w:r>
      <w:r w:rsidRPr="00734598">
        <w:rPr>
          <w:rFonts w:ascii="Arial" w:eastAsia="細明體_HKSCS" w:hAnsi="Arial"/>
          <w:position w:val="-14"/>
          <w:u w:val="double"/>
          <w:vertAlign w:val="superscript"/>
        </w:rPr>
        <w:object w:dxaOrig="560" w:dyaOrig="400" w14:anchorId="1DBBA327">
          <v:shape id="_x0000_i1029" type="#_x0000_t75" style="width:28.9pt;height:21pt" o:ole="">
            <v:imagedata r:id="rId35" o:title=""/>
          </v:shape>
          <o:OLEObject Type="Embed" ProgID="Equation.3" ShapeID="_x0000_i1029" DrawAspect="Content" ObjectID="_1676576027" r:id="rId36"/>
        </w:objec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/>
          <w:vertAlign w:val="superscript"/>
        </w:rPr>
        <w:t xml:space="preserve"> </w:t>
      </w:r>
      <w:r w:rsidRPr="00734598">
        <w:rPr>
          <w:rFonts w:ascii="Arial" w:eastAsia="細明體_HKSCS" w:hAnsi="Arial"/>
          <w:position w:val="-12"/>
          <w:vertAlign w:val="superscript"/>
        </w:rPr>
        <w:object w:dxaOrig="560" w:dyaOrig="380" w14:anchorId="426ECB7C">
          <v:shape id="_x0000_i1030" type="#_x0000_t75" style="width:28.9pt;height:19.9pt" o:ole="">
            <v:imagedata r:id="rId37" o:title=""/>
          </v:shape>
          <o:OLEObject Type="Embed" ProgID="Equation.3" ShapeID="_x0000_i1030" DrawAspect="Content" ObjectID="_1676576028" r:id="rId38"/>
        </w:object>
      </w:r>
    </w:p>
    <w:p w14:paraId="72C5E6E2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  <w:szCs w:val="24"/>
        </w:rPr>
        <w:t xml:space="preserve">   </w:t>
      </w:r>
      <w:r w:rsidRPr="00734598">
        <w:rPr>
          <w:rFonts w:ascii="Arial" w:eastAsia="細明體_HKSCS" w:hAnsi="Arial" w:hint="eastAsia"/>
          <w:szCs w:val="24"/>
        </w:rPr>
        <w:t>解析：</w:t>
      </w:r>
      <w:r w:rsidRPr="00734598">
        <w:rPr>
          <w:rFonts w:ascii="Arial" w:eastAsia="細明體_HKSCS" w:hAnsi="Arial" w:hint="eastAsia"/>
        </w:rPr>
        <w:t>電子數＝質子數</w:t>
      </w:r>
      <w:r w:rsidRPr="00734598">
        <w:rPr>
          <w:rFonts w:ascii="Arial" w:eastAsia="細明體_HKSCS" w:hAnsi="Arial" w:hint="eastAsia"/>
        </w:rPr>
        <w:t>=</w:t>
      </w:r>
      <w:r w:rsidRPr="00734598">
        <w:rPr>
          <w:rFonts w:ascii="Arial" w:eastAsia="細明體_HKSCS" w:hAnsi="Arial" w:hint="eastAsia"/>
        </w:rPr>
        <w:t>原子序，寫在元素符號的左下方；質量數＝質子數</w:t>
      </w:r>
      <w:r w:rsidRPr="00734598">
        <w:rPr>
          <w:rFonts w:ascii="Arial" w:eastAsia="細明體_HKSCS" w:hAnsi="Arial" w:hint="eastAsia"/>
        </w:rPr>
        <w:t>+</w:t>
      </w:r>
      <w:r w:rsidRPr="00734598">
        <w:rPr>
          <w:rFonts w:ascii="Arial" w:eastAsia="細明體_HKSCS" w:hAnsi="Arial" w:hint="eastAsia"/>
        </w:rPr>
        <w:t>中子數，</w:t>
      </w:r>
    </w:p>
    <w:p w14:paraId="2D374EC9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      </w:t>
      </w:r>
      <w:r w:rsidRPr="00734598">
        <w:rPr>
          <w:rFonts w:ascii="Arial" w:eastAsia="細明體_HKSCS" w:hAnsi="Arial" w:hint="eastAsia"/>
        </w:rPr>
        <w:t>寫在元素的左上方</w:t>
      </w:r>
    </w:p>
    <w:p w14:paraId="3DD6310A" w14:textId="77777777" w:rsidR="009920D8" w:rsidRDefault="009920D8" w:rsidP="009920D8">
      <w:pPr>
        <w:tabs>
          <w:tab w:val="left" w:pos="3614"/>
        </w:tabs>
      </w:pPr>
      <w:r>
        <w:rPr>
          <w:rFonts w:hint="eastAsia"/>
        </w:rPr>
        <w:t>---------------------</w:t>
      </w:r>
    </w:p>
    <w:p w14:paraId="5D241310" w14:textId="77777777" w:rsidR="009920D8" w:rsidRDefault="009920D8" w:rsidP="009920D8">
      <w:pPr>
        <w:tabs>
          <w:tab w:val="left" w:pos="3614"/>
        </w:tabs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●原子序</w:t>
      </w:r>
    </w:p>
    <w:p w14:paraId="4BFC4320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 w:hint="eastAsia"/>
        </w:rPr>
        <w:t>有五類原子，其質子數、中子數如附表所示，哪一組原子屬於同一種元素？</w:t>
      </w:r>
    </w:p>
    <w:p w14:paraId="27A7F533" w14:textId="77777777" w:rsidR="00F736DC" w:rsidRPr="00C63937" w:rsidRDefault="00F736DC" w:rsidP="00F736DC">
      <w:pPr>
        <w:snapToGrid w:val="0"/>
        <w:jc w:val="center"/>
        <w:rPr>
          <w:rFonts w:ascii="Arial" w:eastAsia="細明體_HKSCS" w:hAnsi="Arial"/>
        </w:rPr>
      </w:pPr>
      <w:r w:rsidRPr="00C63937">
        <w:rPr>
          <w:rFonts w:ascii="Arial" w:eastAsia="細明體_HKSCS" w:hAnsi="Arial"/>
        </w:rPr>
        <w:object w:dxaOrig="3285" w:dyaOrig="2070" w14:anchorId="2F81365B">
          <v:shape id="_x0000_i1031" type="#_x0000_t75" style="width:164.25pt;height:103.15pt" o:ole="">
            <v:imagedata r:id="rId39" o:title=""/>
          </v:shape>
          <o:OLEObject Type="Embed" ProgID="Word.Picture.8" ShapeID="_x0000_i1031" DrawAspect="Content" ObjectID="_1676576029" r:id="rId40"/>
        </w:object>
      </w:r>
    </w:p>
    <w:p w14:paraId="71765F72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  <w:u w:val="double"/>
        </w:rPr>
        <w:t>(A)</w:t>
      </w:r>
      <w:r w:rsidRPr="00C63937">
        <w:rPr>
          <w:rFonts w:ascii="Arial" w:eastAsia="細明體_HKSCS" w:hAnsi="Arial" w:hint="eastAsia"/>
          <w:u w:val="double"/>
        </w:rPr>
        <w:t xml:space="preserve"> </w:t>
      </w:r>
      <w:proofErr w:type="gramStart"/>
      <w:r w:rsidRPr="00C63937">
        <w:rPr>
          <w:rFonts w:ascii="Arial" w:eastAsia="細明體_HKSCS" w:hAnsi="Arial" w:hint="eastAsia"/>
          <w:u w:val="double"/>
        </w:rPr>
        <w:t>甲和乙</w:t>
      </w:r>
      <w:proofErr w:type="gramEnd"/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>乙和</w:t>
      </w:r>
      <w:proofErr w:type="gramStart"/>
      <w:r w:rsidRPr="00C63937">
        <w:rPr>
          <w:rFonts w:ascii="Arial" w:eastAsia="細明體_HKSCS" w:hAnsi="Arial" w:hint="eastAsia"/>
        </w:rPr>
        <w:t xml:space="preserve">丁　</w:t>
      </w:r>
      <w:proofErr w:type="gramEnd"/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>丙和</w:t>
      </w:r>
      <w:proofErr w:type="gramStart"/>
      <w:r w:rsidRPr="00C63937">
        <w:rPr>
          <w:rFonts w:ascii="Arial" w:eastAsia="細明體_HKSCS" w:hAnsi="Arial" w:hint="eastAsia"/>
        </w:rPr>
        <w:t xml:space="preserve">丁　</w:t>
      </w:r>
      <w:proofErr w:type="gramEnd"/>
      <w:r w:rsidRPr="00C63937">
        <w:rPr>
          <w:rFonts w:ascii="Arial" w:eastAsia="細明體_HKSCS" w:hAnsi="Arial"/>
        </w:rPr>
        <w:t>(D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>乙和</w:t>
      </w:r>
      <w:proofErr w:type="gramStart"/>
      <w:r w:rsidRPr="00C63937">
        <w:rPr>
          <w:rFonts w:ascii="Arial" w:eastAsia="細明體_HKSCS" w:hAnsi="Arial" w:hint="eastAsia"/>
        </w:rPr>
        <w:t>戊</w:t>
      </w:r>
      <w:proofErr w:type="gramEnd"/>
    </w:p>
    <w:p w14:paraId="653881E9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 w:hint="eastAsia"/>
          <w:szCs w:val="24"/>
        </w:rPr>
        <w:t>解析：</w:t>
      </w:r>
      <w:r w:rsidRPr="00C63937">
        <w:rPr>
          <w:rFonts w:ascii="Arial" w:eastAsia="細明體_HKSCS" w:hAnsi="Arial" w:hint="eastAsia"/>
        </w:rPr>
        <w:t>同一種元素其原子</w:t>
      </w:r>
      <w:proofErr w:type="gramStart"/>
      <w:r w:rsidRPr="00C63937">
        <w:rPr>
          <w:rFonts w:ascii="Arial" w:eastAsia="細明體_HKSCS" w:hAnsi="Arial" w:hint="eastAsia"/>
        </w:rPr>
        <w:t>序即質子數必</w:t>
      </w:r>
      <w:proofErr w:type="gramEnd"/>
      <w:r w:rsidRPr="00C63937">
        <w:rPr>
          <w:rFonts w:ascii="Arial" w:eastAsia="細明體_HKSCS" w:hAnsi="Arial" w:hint="eastAsia"/>
        </w:rPr>
        <w:t>相同故選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 w:hint="eastAsia"/>
        </w:rPr>
        <w:t>。</w:t>
      </w:r>
    </w:p>
    <w:p w14:paraId="43DCBE42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noProof/>
        </w:rPr>
        <w:t>11.</w:t>
      </w:r>
      <w:r w:rsidRPr="00C63937">
        <w:rPr>
          <w:rFonts w:ascii="Arial" w:eastAsia="細明體_HKSCS" w:hAnsi="Arial" w:hint="eastAsia"/>
          <w:noProof/>
        </w:rPr>
        <w:t>有關鈉離子（</w:t>
      </w:r>
      <w:r w:rsidRPr="00C63937">
        <w:rPr>
          <w:rFonts w:ascii="Arial" w:eastAsia="細明體_HKSCS" w:hAnsi="Arial"/>
          <w:noProof/>
        </w:rPr>
        <w:t>Na</w:t>
      </w:r>
      <w:r w:rsidRPr="00C63937">
        <w:rPr>
          <w:rFonts w:ascii="Arial" w:eastAsia="細明體_HKSCS" w:hAnsi="Arial" w:hint="eastAsia"/>
          <w:noProof/>
          <w:vertAlign w:val="superscript"/>
        </w:rPr>
        <w:t>＋</w:t>
      </w:r>
      <w:r w:rsidRPr="00C63937">
        <w:rPr>
          <w:rFonts w:ascii="Arial" w:eastAsia="細明體_HKSCS" w:hAnsi="Arial" w:hint="eastAsia"/>
          <w:noProof/>
        </w:rPr>
        <w:t>）與鈉原子（</w:t>
      </w:r>
      <w:r w:rsidRPr="00C63937">
        <w:rPr>
          <w:rFonts w:ascii="Arial" w:eastAsia="細明體_HKSCS" w:hAnsi="Arial"/>
          <w:noProof/>
        </w:rPr>
        <w:t>Na</w:t>
      </w:r>
      <w:r w:rsidRPr="00C63937">
        <w:rPr>
          <w:rFonts w:ascii="Arial" w:eastAsia="細明體_HKSCS" w:hAnsi="Arial" w:hint="eastAsia"/>
          <w:noProof/>
        </w:rPr>
        <w:t>）的比較，下列敘述何者正確？</w:t>
      </w:r>
      <w:r w:rsidRPr="00C63937">
        <w:rPr>
          <w:rFonts w:ascii="Arial" w:eastAsia="細明體_HKSCS" w:hAnsi="Arial" w:hint="eastAsia"/>
        </w:rPr>
        <w:t xml:space="preserve">　</w:t>
      </w:r>
    </w:p>
    <w:p w14:paraId="067BB210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 w:hint="eastAsia"/>
          <w:noProof/>
        </w:rPr>
        <w:t xml:space="preserve"> </w:t>
      </w:r>
      <w:r w:rsidRPr="00C63937">
        <w:rPr>
          <w:rFonts w:ascii="Arial" w:eastAsia="細明體_HKSCS" w:hAnsi="Arial" w:hint="eastAsia"/>
          <w:noProof/>
        </w:rPr>
        <w:t>兩者的化學性質相同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 w:hint="eastAsia"/>
          <w:noProof/>
        </w:rPr>
        <w:t xml:space="preserve"> </w:t>
      </w:r>
      <w:r w:rsidRPr="00C63937">
        <w:rPr>
          <w:rFonts w:ascii="Arial" w:eastAsia="細明體_HKSCS" w:hAnsi="Arial" w:hint="eastAsia"/>
          <w:noProof/>
        </w:rPr>
        <w:t>兩者所帶的電荷相等</w:t>
      </w:r>
      <w:r w:rsidRPr="00C63937">
        <w:rPr>
          <w:rFonts w:ascii="Arial" w:eastAsia="細明體_HKSCS" w:hAnsi="Arial" w:hint="eastAsia"/>
        </w:rPr>
        <w:t xml:space="preserve">　</w:t>
      </w:r>
    </w:p>
    <w:p w14:paraId="526AB93F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  <w:u w:val="double"/>
        </w:rPr>
        <w:t>(C)</w:t>
      </w:r>
      <w:r w:rsidRPr="00C63937">
        <w:rPr>
          <w:rFonts w:ascii="Arial" w:eastAsia="細明體_HKSCS" w:hAnsi="Arial" w:hint="eastAsia"/>
          <w:noProof/>
          <w:u w:val="double"/>
        </w:rPr>
        <w:t xml:space="preserve"> </w:t>
      </w:r>
      <w:r w:rsidRPr="00C63937">
        <w:rPr>
          <w:rFonts w:ascii="Arial" w:eastAsia="細明體_HKSCS" w:hAnsi="Arial" w:hint="eastAsia"/>
          <w:noProof/>
          <w:u w:val="double"/>
        </w:rPr>
        <w:t>兩者所含的質子數相等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>(D)</w:t>
      </w:r>
      <w:r w:rsidRPr="00C63937">
        <w:rPr>
          <w:rFonts w:ascii="Arial" w:eastAsia="細明體_HKSCS" w:hAnsi="Arial" w:hint="eastAsia"/>
          <w:noProof/>
        </w:rPr>
        <w:t xml:space="preserve"> </w:t>
      </w:r>
      <w:r w:rsidRPr="00C63937">
        <w:rPr>
          <w:rFonts w:ascii="Arial" w:eastAsia="細明體_HKSCS" w:hAnsi="Arial" w:hint="eastAsia"/>
          <w:noProof/>
        </w:rPr>
        <w:t>兩者所含的電子數相等</w:t>
      </w:r>
    </w:p>
    <w:p w14:paraId="635190E2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Na</w:t>
      </w:r>
      <w:r w:rsidRPr="00C63937">
        <w:rPr>
          <w:rFonts w:ascii="Arial" w:eastAsia="細明體_HKSCS" w:hAnsi="Arial" w:hint="eastAsia"/>
          <w:vertAlign w:val="superscript"/>
        </w:rPr>
        <w:t>＋</w:t>
      </w:r>
      <w:r w:rsidRPr="00C63937">
        <w:rPr>
          <w:rFonts w:ascii="Arial" w:eastAsia="細明體_HKSCS" w:hAnsi="Arial" w:hint="eastAsia"/>
        </w:rPr>
        <w:t>是由</w:t>
      </w:r>
      <w:r w:rsidRPr="00C63937">
        <w:rPr>
          <w:rFonts w:ascii="Arial" w:eastAsia="細明體_HKSCS" w:hAnsi="Arial"/>
        </w:rPr>
        <w:t>Na</w:t>
      </w:r>
      <w:r w:rsidRPr="00C63937">
        <w:rPr>
          <w:rFonts w:ascii="Arial" w:eastAsia="細明體_HKSCS" w:hAnsi="Arial" w:hint="eastAsia"/>
        </w:rPr>
        <w:t>原子失去</w:t>
      </w:r>
      <w:r w:rsidRPr="00C63937">
        <w:rPr>
          <w:rFonts w:ascii="Arial" w:eastAsia="細明體_HKSCS" w:hAnsi="Arial"/>
        </w:rPr>
        <w:t>1</w:t>
      </w:r>
      <w:r w:rsidRPr="00C63937">
        <w:rPr>
          <w:rFonts w:ascii="Arial" w:eastAsia="細明體_HKSCS" w:hAnsi="Arial" w:hint="eastAsia"/>
        </w:rPr>
        <w:t>個電子而形成的，其化學性質完全不同；</w:t>
      </w:r>
      <w:r w:rsidRPr="00C63937">
        <w:rPr>
          <w:rFonts w:ascii="Arial" w:eastAsia="細明體_HKSCS" w:hAnsi="Arial"/>
        </w:rPr>
        <w:t>Na</w:t>
      </w:r>
      <w:r w:rsidRPr="00C63937">
        <w:rPr>
          <w:rFonts w:ascii="Arial" w:eastAsia="細明體_HKSCS" w:hAnsi="Arial" w:hint="eastAsia"/>
          <w:vertAlign w:val="superscript"/>
        </w:rPr>
        <w:t>＋</w:t>
      </w:r>
      <w:r w:rsidRPr="00C63937">
        <w:rPr>
          <w:rFonts w:ascii="Arial" w:eastAsia="細明體_HKSCS" w:hAnsi="Arial" w:hint="eastAsia"/>
        </w:rPr>
        <w:t>帶正電，</w:t>
      </w:r>
    </w:p>
    <w:p w14:paraId="4B3016A0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</w:t>
      </w:r>
      <w:r w:rsidRPr="00C63937">
        <w:rPr>
          <w:rFonts w:ascii="Arial" w:eastAsia="細明體_HKSCS" w:hAnsi="Arial"/>
        </w:rPr>
        <w:t>Na</w:t>
      </w:r>
      <w:r w:rsidRPr="00C63937">
        <w:rPr>
          <w:rFonts w:ascii="Arial" w:eastAsia="細明體_HKSCS" w:hAnsi="Arial" w:hint="eastAsia"/>
        </w:rPr>
        <w:t>原子不帶電，兩者質子、中子數相同。</w:t>
      </w:r>
    </w:p>
    <w:p w14:paraId="0EE0E0E1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>11.</w:t>
      </w:r>
      <w:r w:rsidRPr="00734598">
        <w:rPr>
          <w:rFonts w:ascii="Arial" w:eastAsia="細明體_HKSCS" w:hAnsi="Arial" w:hint="eastAsia"/>
        </w:rPr>
        <w:t>氮</w:t>
      </w:r>
      <w:proofErr w:type="gramStart"/>
      <w:r w:rsidRPr="00734598">
        <w:rPr>
          <w:rFonts w:ascii="Arial" w:eastAsia="細明體_HKSCS" w:hAnsi="Arial" w:hint="eastAsia"/>
        </w:rPr>
        <w:t>原子和氧原子</w:t>
      </w:r>
      <w:proofErr w:type="gramEnd"/>
      <w:r w:rsidRPr="00734598">
        <w:rPr>
          <w:rFonts w:ascii="Arial" w:eastAsia="細明體_HKSCS" w:hAnsi="Arial" w:hint="eastAsia"/>
        </w:rPr>
        <w:t>的化學性質</w:t>
      </w:r>
      <w:r w:rsidRPr="00734598">
        <w:rPr>
          <w:rFonts w:ascii="Arial" w:eastAsia="細明體_HKSCS" w:hAnsi="Arial" w:hint="eastAsia"/>
          <w:u w:val="double"/>
        </w:rPr>
        <w:t>不同</w:t>
      </w:r>
      <w:r w:rsidRPr="00734598">
        <w:rPr>
          <w:rFonts w:ascii="Arial" w:eastAsia="細明體_HKSCS" w:hAnsi="Arial" w:hint="eastAsia"/>
        </w:rPr>
        <w:t xml:space="preserve">，是因為下列何者？　</w:t>
      </w:r>
    </w:p>
    <w:p w14:paraId="641FC8AA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/>
        </w:rPr>
        <w:t xml:space="preserve">   (A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 xml:space="preserve">體積不同　</w:t>
      </w:r>
      <w:r w:rsidRPr="00734598">
        <w:rPr>
          <w:rFonts w:ascii="Arial" w:eastAsia="細明體_HKSCS" w:hAnsi="Arial"/>
          <w:u w:val="double"/>
        </w:rPr>
        <w:t>(B)</w:t>
      </w:r>
      <w:r w:rsidRPr="00734598">
        <w:rPr>
          <w:rFonts w:ascii="Arial" w:eastAsia="細明體_HKSCS" w:hAnsi="Arial" w:hint="eastAsia"/>
          <w:u w:val="double"/>
        </w:rPr>
        <w:t xml:space="preserve"> </w:t>
      </w:r>
      <w:r w:rsidRPr="00734598">
        <w:rPr>
          <w:rFonts w:ascii="Arial" w:eastAsia="細明體_HKSCS" w:hAnsi="Arial" w:hint="eastAsia"/>
          <w:u w:val="double"/>
        </w:rPr>
        <w:t>原子序不同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 xml:space="preserve">質量不同　</w:t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>中子數不同</w:t>
      </w:r>
    </w:p>
    <w:p w14:paraId="3262130D" w14:textId="77777777" w:rsidR="004C6FF9" w:rsidRPr="00734598" w:rsidRDefault="004C6FF9" w:rsidP="004C6FF9">
      <w:pPr>
        <w:snapToGrid w:val="0"/>
        <w:rPr>
          <w:rFonts w:ascii="Arial" w:eastAsia="細明體_HKSCS" w:hAnsi="Arial"/>
          <w:u w:val="double"/>
        </w:rPr>
      </w:pPr>
      <w:r w:rsidRPr="00734598">
        <w:rPr>
          <w:rFonts w:ascii="Arial" w:eastAsia="細明體_HKSCS" w:hAnsi="Arial" w:hint="eastAsia"/>
        </w:rPr>
        <w:t>11.</w:t>
      </w:r>
      <w:r w:rsidRPr="00734598">
        <w:rPr>
          <w:rFonts w:ascii="Arial" w:eastAsia="細明體_HKSCS" w:hAnsi="Arial" w:hint="eastAsia"/>
        </w:rPr>
        <w:t xml:space="preserve">下列哪一個粒子的數目可決定元素的性質？　</w:t>
      </w:r>
    </w:p>
    <w:p w14:paraId="7781A5C6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  <w:u w:val="double"/>
        </w:rPr>
        <w:t>(A)</w:t>
      </w:r>
      <w:r w:rsidRPr="00734598">
        <w:rPr>
          <w:rFonts w:ascii="Arial" w:eastAsia="細明體_HKSCS" w:hAnsi="Arial" w:hint="eastAsia"/>
          <w:u w:val="double"/>
        </w:rPr>
        <w:t xml:space="preserve"> </w:t>
      </w:r>
      <w:r w:rsidRPr="00734598">
        <w:rPr>
          <w:rFonts w:ascii="Arial" w:eastAsia="細明體_HKSCS" w:hAnsi="Arial" w:hint="eastAsia"/>
          <w:u w:val="double"/>
        </w:rPr>
        <w:t>質子數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 xml:space="preserve">電子數　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 xml:space="preserve">中子數　</w:t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>質子和中子的總合</w:t>
      </w:r>
    </w:p>
    <w:p w14:paraId="43C184C8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>11.</w:t>
      </w:r>
      <w:r w:rsidRPr="00734598">
        <w:rPr>
          <w:rFonts w:ascii="Arial" w:eastAsia="細明體_HKSCS" w:hAnsi="Arial" w:hint="eastAsia"/>
        </w:rPr>
        <w:t>鐵元素的原子序為</w:t>
      </w:r>
      <w:r w:rsidRPr="00734598">
        <w:rPr>
          <w:rFonts w:ascii="Arial" w:eastAsia="細明體_HKSCS" w:hAnsi="Arial" w:hint="eastAsia"/>
        </w:rPr>
        <w:t>26</w:t>
      </w:r>
      <w:r w:rsidRPr="00734598">
        <w:rPr>
          <w:rFonts w:ascii="Arial" w:eastAsia="細明體_HKSCS" w:hAnsi="Arial" w:hint="eastAsia"/>
        </w:rPr>
        <w:t>，下列敘述何者</w:t>
      </w:r>
      <w:r w:rsidRPr="00734598">
        <w:rPr>
          <w:rFonts w:ascii="Arial" w:eastAsia="細明體_HKSCS" w:hAnsi="Arial" w:hint="eastAsia"/>
          <w:u w:val="double"/>
        </w:rPr>
        <w:t>錯誤</w:t>
      </w:r>
      <w:r w:rsidRPr="00734598">
        <w:rPr>
          <w:rFonts w:ascii="Arial" w:eastAsia="細明體_HKSCS" w:hAnsi="Arial" w:hint="eastAsia"/>
        </w:rPr>
        <w:t xml:space="preserve">？　</w:t>
      </w:r>
    </w:p>
    <w:p w14:paraId="720FBD34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(A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>鐵的元素符號為</w:t>
      </w:r>
      <w:r w:rsidRPr="00734598">
        <w:rPr>
          <w:rFonts w:ascii="Arial" w:eastAsia="細明體_HKSCS" w:hAnsi="Arial" w:hint="eastAsia"/>
        </w:rPr>
        <w:t>Fe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>鐵原子核內的質子數</w:t>
      </w:r>
      <w:proofErr w:type="gramStart"/>
      <w:r w:rsidRPr="00734598">
        <w:rPr>
          <w:rFonts w:ascii="Arial" w:eastAsia="細明體_HKSCS" w:hAnsi="Arial" w:hint="eastAsia"/>
        </w:rPr>
        <w:t>等於核外的</w:t>
      </w:r>
      <w:proofErr w:type="gramEnd"/>
      <w:r w:rsidRPr="00734598">
        <w:rPr>
          <w:rFonts w:ascii="Arial" w:eastAsia="細明體_HKSCS" w:hAnsi="Arial" w:hint="eastAsia"/>
        </w:rPr>
        <w:t xml:space="preserve">電子數　</w:t>
      </w:r>
    </w:p>
    <w:p w14:paraId="60DA57D8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  <w:u w:val="double"/>
        </w:rPr>
        <w:t>(C)</w:t>
      </w:r>
      <w:r w:rsidRPr="00734598">
        <w:rPr>
          <w:rFonts w:ascii="Arial" w:eastAsia="細明體_HKSCS" w:hAnsi="Arial" w:hint="eastAsia"/>
          <w:u w:val="double"/>
        </w:rPr>
        <w:t xml:space="preserve"> </w:t>
      </w:r>
      <w:r w:rsidRPr="00734598">
        <w:rPr>
          <w:rFonts w:ascii="Arial" w:eastAsia="細明體_HKSCS" w:hAnsi="Arial" w:hint="eastAsia"/>
          <w:u w:val="double"/>
        </w:rPr>
        <w:t>鐵原子的質子數為</w:t>
      </w:r>
      <w:r w:rsidRPr="00734598">
        <w:rPr>
          <w:rFonts w:ascii="Arial" w:eastAsia="細明體_HKSCS" w:hAnsi="Arial" w:hint="eastAsia"/>
          <w:u w:val="double"/>
        </w:rPr>
        <w:t>13</w:t>
      </w:r>
      <w:r w:rsidRPr="00734598">
        <w:rPr>
          <w:rFonts w:ascii="Arial" w:eastAsia="細明體_HKSCS" w:hAnsi="Arial" w:hint="eastAsia"/>
          <w:u w:val="double"/>
        </w:rPr>
        <w:t>個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>鐵原子是電中性</w:t>
      </w:r>
    </w:p>
    <w:p w14:paraId="3368DF4C" w14:textId="77777777" w:rsidR="009920D8" w:rsidRDefault="009920D8" w:rsidP="009920D8">
      <w:pPr>
        <w:tabs>
          <w:tab w:val="left" w:pos="3614"/>
        </w:tabs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---------------------</w:t>
      </w:r>
    </w:p>
    <w:p w14:paraId="594B3AAD" w14:textId="77777777" w:rsidR="009920D8" w:rsidRDefault="009920D8" w:rsidP="009920D8">
      <w:pPr>
        <w:tabs>
          <w:tab w:val="left" w:pos="3614"/>
        </w:tabs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●質量數</w:t>
      </w:r>
    </w:p>
    <w:p w14:paraId="3616F769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 w:hint="eastAsia"/>
        </w:rPr>
        <w:t xml:space="preserve">一個原子中的哪些粒子數量總和稱為質量數？　</w:t>
      </w:r>
    </w:p>
    <w:p w14:paraId="2A1E3496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 xml:space="preserve">質子與電子　</w:t>
      </w:r>
      <w:r w:rsidRPr="00C63937">
        <w:rPr>
          <w:rFonts w:ascii="Arial" w:eastAsia="細明體_HKSCS" w:hAnsi="Arial"/>
          <w:u w:val="double"/>
        </w:rPr>
        <w:t>(B)</w:t>
      </w:r>
      <w:r w:rsidRPr="00C63937">
        <w:rPr>
          <w:rFonts w:ascii="Arial" w:eastAsia="細明體_HKSCS" w:hAnsi="Arial" w:hint="eastAsia"/>
          <w:u w:val="double"/>
        </w:rPr>
        <w:t xml:space="preserve"> </w:t>
      </w:r>
      <w:r w:rsidRPr="00C63937">
        <w:rPr>
          <w:rFonts w:ascii="Arial" w:eastAsia="細明體_HKSCS" w:hAnsi="Arial" w:hint="eastAsia"/>
          <w:u w:val="double"/>
        </w:rPr>
        <w:t>質子與中子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 xml:space="preserve">電子與中子　</w:t>
      </w:r>
      <w:r w:rsidRPr="00C63937">
        <w:rPr>
          <w:rFonts w:ascii="Arial" w:eastAsia="細明體_HKSCS" w:hAnsi="Arial"/>
        </w:rPr>
        <w:t>(D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>質子、電子與中子</w:t>
      </w:r>
    </w:p>
    <w:p w14:paraId="63D4363B" w14:textId="77777777" w:rsidR="00F736DC" w:rsidRPr="00C63937" w:rsidRDefault="00F736DC" w:rsidP="00F736DC">
      <w:pPr>
        <w:snapToGrid w:val="0"/>
        <w:rPr>
          <w:rFonts w:ascii="Arial" w:eastAsia="細明體_HKSCS" w:hAnsi="Arial"/>
          <w:kern w:val="0"/>
        </w:rPr>
      </w:pPr>
      <w:r w:rsidRPr="00C63937">
        <w:rPr>
          <w:rFonts w:ascii="Arial" w:eastAsia="細明體_HKSCS" w:hAnsi="Arial" w:hint="eastAsia"/>
          <w:kern w:val="0"/>
        </w:rPr>
        <w:t>11.</w:t>
      </w:r>
      <w:r w:rsidRPr="00C63937">
        <w:rPr>
          <w:rFonts w:ascii="Arial" w:eastAsia="細明體_HKSCS" w:hAnsi="Arial" w:hint="eastAsia"/>
          <w:kern w:val="0"/>
        </w:rPr>
        <w:t>有甲、乙、丙、丁四種粒子，其質子數、中子數的關係，如附表所示。</w:t>
      </w:r>
    </w:p>
    <w:p w14:paraId="5F316A2C" w14:textId="77777777" w:rsidR="00F736DC" w:rsidRPr="00C63937" w:rsidRDefault="00F736DC" w:rsidP="00F736DC">
      <w:pPr>
        <w:snapToGrid w:val="0"/>
        <w:jc w:val="center"/>
        <w:rPr>
          <w:rFonts w:ascii="Arial" w:eastAsia="細明體_HKSCS" w:hAnsi="Arial"/>
          <w:kern w:val="0"/>
        </w:rPr>
      </w:pPr>
      <w:r w:rsidRPr="00C63937">
        <w:rPr>
          <w:rFonts w:ascii="Arial" w:eastAsia="細明體_HKSCS" w:hAnsi="Arial"/>
          <w:kern w:val="0"/>
        </w:rPr>
        <w:object w:dxaOrig="4193" w:dyaOrig="1541" w14:anchorId="0B0F0087">
          <v:shape id="_x0000_i1032" type="#_x0000_t75" style="width:209.65pt;height:77.25pt" o:ole="">
            <v:imagedata r:id="rId41" o:title=""/>
          </v:shape>
          <o:OLEObject Type="Embed" ProgID="Word.Picture.8" ShapeID="_x0000_i1032" DrawAspect="Content" ObjectID="_1676576030" r:id="rId42"/>
        </w:object>
      </w:r>
    </w:p>
    <w:p w14:paraId="05C2F3AD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kern w:val="0"/>
        </w:rPr>
        <w:t xml:space="preserve">   </w:t>
      </w:r>
      <w:r w:rsidRPr="00C63937">
        <w:rPr>
          <w:rFonts w:ascii="Arial" w:eastAsia="細明體_HKSCS" w:hAnsi="Arial" w:hint="eastAsia"/>
          <w:kern w:val="0"/>
        </w:rPr>
        <w:t>四種粒子的質量數大小關係，下列何者正確？</w:t>
      </w:r>
      <w:r w:rsidRPr="00C63937">
        <w:rPr>
          <w:rFonts w:ascii="Arial" w:eastAsia="細明體_HKSCS" w:hAnsi="Arial" w:hint="eastAsia"/>
        </w:rPr>
        <w:t xml:space="preserve">　</w:t>
      </w:r>
    </w:p>
    <w:p w14:paraId="230AF796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 xml:space="preserve">甲＞乙＞丙＞丁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 xml:space="preserve">丁＞丙＞乙＝甲　</w:t>
      </w:r>
    </w:p>
    <w:p w14:paraId="76C8F0C2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 xml:space="preserve">丁＝丙＞乙＞甲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  <w:u w:val="double"/>
        </w:rPr>
        <w:t>(D)</w:t>
      </w:r>
      <w:r w:rsidRPr="00C63937">
        <w:rPr>
          <w:rFonts w:ascii="Arial" w:eastAsia="細明體_HKSCS" w:hAnsi="Arial" w:hint="eastAsia"/>
          <w:u w:val="double"/>
        </w:rPr>
        <w:t xml:space="preserve"> </w:t>
      </w:r>
      <w:r w:rsidRPr="00C63937">
        <w:rPr>
          <w:rFonts w:ascii="Arial" w:eastAsia="細明體_HKSCS" w:hAnsi="Arial" w:hint="eastAsia"/>
          <w:u w:val="double"/>
        </w:rPr>
        <w:t>丁＞丙＞乙＞甲</w:t>
      </w:r>
    </w:p>
    <w:p w14:paraId="15C93652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 w:hint="eastAsia"/>
          <w:szCs w:val="24"/>
        </w:rPr>
        <w:t>解析：</w:t>
      </w:r>
      <w:r w:rsidRPr="00C63937">
        <w:rPr>
          <w:rFonts w:ascii="Arial" w:eastAsia="細明體_HKSCS" w:hAnsi="Arial" w:hint="eastAsia"/>
        </w:rPr>
        <w:t>質量數為質子數與中子數之</w:t>
      </w:r>
      <w:proofErr w:type="gramStart"/>
      <w:r w:rsidRPr="00C63937">
        <w:rPr>
          <w:rFonts w:ascii="Arial" w:eastAsia="細明體_HKSCS" w:hAnsi="Arial" w:hint="eastAsia"/>
        </w:rPr>
        <w:t>和</w:t>
      </w:r>
      <w:proofErr w:type="gramEnd"/>
    </w:p>
    <w:p w14:paraId="6335945F" w14:textId="77777777" w:rsidR="00F736DC" w:rsidRPr="00C63937" w:rsidRDefault="00F736DC" w:rsidP="00F736DC">
      <w:pPr>
        <w:snapToGrid w:val="0"/>
        <w:rPr>
          <w:rFonts w:ascii="Arial" w:eastAsia="細明體_HKSCS" w:hAnsi="Arial"/>
          <w:noProof/>
        </w:rPr>
      </w:pPr>
      <w:r w:rsidRPr="00C63937">
        <w:rPr>
          <w:rFonts w:ascii="Arial" w:eastAsia="細明體_HKSCS" w:hAnsi="Arial" w:hint="eastAsia"/>
          <w:noProof/>
        </w:rPr>
        <w:t>11.</w:t>
      </w:r>
      <w:r w:rsidRPr="00C63937">
        <w:rPr>
          <w:rFonts w:ascii="Arial" w:eastAsia="細明體_HKSCS" w:hAnsi="Arial" w:hint="eastAsia"/>
          <w:noProof/>
        </w:rPr>
        <w:t>有四種原子，其質子數、中子數如附表所示，有關原子的質量關係，下列何者正確？</w:t>
      </w:r>
    </w:p>
    <w:p w14:paraId="1989DD47" w14:textId="77777777" w:rsidR="00F736DC" w:rsidRPr="00C63937" w:rsidRDefault="00F736DC" w:rsidP="00F736DC">
      <w:pPr>
        <w:snapToGrid w:val="0"/>
        <w:jc w:val="center"/>
        <w:rPr>
          <w:rFonts w:ascii="Arial" w:eastAsia="細明體_HKSCS" w:hAnsi="Arial"/>
        </w:rPr>
      </w:pPr>
      <w:r w:rsidRPr="00C63937">
        <w:rPr>
          <w:rFonts w:ascii="Arial" w:eastAsia="細明體_HKSCS" w:hAnsi="Arial"/>
        </w:rPr>
        <w:object w:dxaOrig="3465" w:dyaOrig="1740" w14:anchorId="5993E8BF">
          <v:shape id="_x0000_i1033" type="#_x0000_t75" style="width:165pt;height:82.15pt" o:ole="">
            <v:imagedata r:id="rId43" o:title=""/>
          </v:shape>
          <o:OLEObject Type="Embed" ProgID="Word.Picture.8" ShapeID="_x0000_i1033" DrawAspect="Content" ObjectID="_1676576031" r:id="rId44"/>
        </w:object>
      </w:r>
    </w:p>
    <w:p w14:paraId="58FA9B52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 w:hint="eastAsia"/>
          <w:noProof/>
        </w:rPr>
        <w:t xml:space="preserve"> </w:t>
      </w:r>
      <w:r w:rsidRPr="00C63937">
        <w:rPr>
          <w:rFonts w:ascii="Arial" w:eastAsia="細明體_HKSCS" w:hAnsi="Arial" w:hint="eastAsia"/>
          <w:noProof/>
        </w:rPr>
        <w:t>甲＝乙＜丙＝丁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 w:hint="eastAsia"/>
          <w:noProof/>
        </w:rPr>
        <w:t xml:space="preserve"> </w:t>
      </w:r>
      <w:r w:rsidRPr="00C63937">
        <w:rPr>
          <w:rFonts w:ascii="Arial" w:eastAsia="細明體_HKSCS" w:hAnsi="Arial" w:hint="eastAsia"/>
          <w:noProof/>
        </w:rPr>
        <w:t>甲＞乙＞丙＞丁</w:t>
      </w:r>
      <w:r w:rsidRPr="00C63937">
        <w:rPr>
          <w:rFonts w:ascii="Arial" w:eastAsia="細明體_HKSCS" w:hAnsi="Arial" w:hint="eastAsia"/>
        </w:rPr>
        <w:t xml:space="preserve">　</w:t>
      </w:r>
    </w:p>
    <w:p w14:paraId="21259147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 w:hint="eastAsia"/>
          <w:noProof/>
        </w:rPr>
        <w:t xml:space="preserve"> </w:t>
      </w:r>
      <w:r w:rsidRPr="00C63937">
        <w:rPr>
          <w:rFonts w:ascii="Arial" w:eastAsia="細明體_HKSCS" w:hAnsi="Arial" w:hint="eastAsia"/>
          <w:noProof/>
        </w:rPr>
        <w:t>甲＜乙＝丙＜丁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  <w:u w:val="double"/>
        </w:rPr>
        <w:t>(D)</w:t>
      </w:r>
      <w:r w:rsidRPr="00C63937">
        <w:rPr>
          <w:rFonts w:ascii="Arial" w:eastAsia="細明體_HKSCS" w:hAnsi="Arial" w:hint="eastAsia"/>
          <w:noProof/>
          <w:u w:val="double"/>
        </w:rPr>
        <w:t xml:space="preserve"> </w:t>
      </w:r>
      <w:r w:rsidRPr="00C63937">
        <w:rPr>
          <w:rFonts w:ascii="Arial" w:eastAsia="細明體_HKSCS" w:hAnsi="Arial" w:hint="eastAsia"/>
          <w:noProof/>
          <w:u w:val="double"/>
        </w:rPr>
        <w:t>甲＜乙＜丙＜丁</w:t>
      </w:r>
    </w:p>
    <w:p w14:paraId="39430744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 w:hint="eastAsia"/>
          <w:szCs w:val="24"/>
        </w:rPr>
        <w:t>解析：</w:t>
      </w:r>
      <w:r w:rsidRPr="00C63937">
        <w:rPr>
          <w:rFonts w:ascii="Arial" w:eastAsia="細明體_HKSCS" w:hAnsi="Arial" w:hint="eastAsia"/>
        </w:rPr>
        <w:t>原子的質量約等於所有質子與中子的質量</w:t>
      </w:r>
      <w:proofErr w:type="gramStart"/>
      <w:r w:rsidRPr="00C63937">
        <w:rPr>
          <w:rFonts w:ascii="Arial" w:eastAsia="細明體_HKSCS" w:hAnsi="Arial" w:hint="eastAsia"/>
        </w:rPr>
        <w:t>和</w:t>
      </w:r>
      <w:proofErr w:type="gramEnd"/>
      <w:r w:rsidRPr="00C63937">
        <w:rPr>
          <w:rFonts w:ascii="Arial" w:eastAsia="細明體_HKSCS" w:hAnsi="Arial" w:hint="eastAsia"/>
        </w:rPr>
        <w:t>，</w:t>
      </w:r>
    </w:p>
    <w:p w14:paraId="5B7A9790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 w:hint="eastAsia"/>
        </w:rPr>
        <w:t>故由表中可看出甲＜乙＜丙＜丁。</w:t>
      </w:r>
    </w:p>
    <w:p w14:paraId="091563AE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/>
        </w:rPr>
        <w:t>在大氣中，</w:t>
      </w:r>
      <w:r w:rsidRPr="00C63937">
        <w:rPr>
          <w:rFonts w:ascii="Arial" w:eastAsia="細明體_HKSCS" w:hAnsi="Arial"/>
        </w:rPr>
        <w:fldChar w:fldCharType="begin"/>
      </w:r>
      <w:r w:rsidRPr="00C63937">
        <w:rPr>
          <w:rFonts w:ascii="Arial" w:eastAsia="細明體_HKSCS" w:hAnsi="Arial"/>
        </w:rPr>
        <w:instrText xml:space="preserve"> EQ \s(14,</w:instrText>
      </w:r>
      <w:r w:rsidRPr="00C63937">
        <w:rPr>
          <w:rFonts w:ascii="Arial" w:eastAsia="細明體_HKSCS" w:hAnsi="Arial"/>
          <w:w w:val="150"/>
        </w:rPr>
        <w:instrText xml:space="preserve"> </w:instrText>
      </w:r>
      <w:r w:rsidRPr="00C63937">
        <w:rPr>
          <w:rFonts w:ascii="Arial" w:eastAsia="細明體_HKSCS" w:hAnsi="Arial"/>
        </w:rPr>
        <w:instrText>7)</w:instrText>
      </w:r>
      <w:r w:rsidRPr="00C63937">
        <w:rPr>
          <w:rFonts w:ascii="Arial" w:eastAsia="細明體_HKSCS" w:hAnsi="Arial"/>
        </w:rPr>
        <w:fldChar w:fldCharType="end"/>
      </w:r>
      <w:r w:rsidRPr="00C63937">
        <w:rPr>
          <w:rFonts w:ascii="Arial" w:eastAsia="細明體_HKSCS" w:hAnsi="Arial"/>
        </w:rPr>
        <w:t>N</w:t>
      </w:r>
      <w:r w:rsidRPr="00C63937">
        <w:rPr>
          <w:rFonts w:ascii="Arial" w:eastAsia="細明體_HKSCS" w:hAnsi="Arial"/>
        </w:rPr>
        <w:t>受宇宙的高能量粒子撞擊可變成</w:t>
      </w:r>
      <w:r w:rsidRPr="00C63937">
        <w:rPr>
          <w:rFonts w:ascii="Arial" w:eastAsia="細明體_HKSCS" w:hAnsi="Arial"/>
          <w:w w:val="50"/>
        </w:rPr>
        <w:t xml:space="preserve"> </w:t>
      </w:r>
      <w:r w:rsidRPr="00C63937">
        <w:rPr>
          <w:rFonts w:ascii="Arial" w:eastAsia="細明體_HKSCS" w:hAnsi="Arial"/>
        </w:rPr>
        <w:fldChar w:fldCharType="begin"/>
      </w:r>
      <w:r w:rsidRPr="00C63937">
        <w:rPr>
          <w:rFonts w:ascii="Arial" w:eastAsia="細明體_HKSCS" w:hAnsi="Arial"/>
        </w:rPr>
        <w:instrText xml:space="preserve"> EQ \s(14,</w:instrText>
      </w:r>
      <w:r w:rsidRPr="00C63937">
        <w:rPr>
          <w:rFonts w:ascii="Arial" w:eastAsia="細明體_HKSCS" w:hAnsi="Arial"/>
          <w:w w:val="150"/>
        </w:rPr>
        <w:instrText xml:space="preserve"> </w:instrText>
      </w:r>
      <w:r w:rsidRPr="00C63937">
        <w:rPr>
          <w:rFonts w:ascii="Arial" w:eastAsia="細明體_HKSCS" w:hAnsi="Arial"/>
        </w:rPr>
        <w:instrText>6)</w:instrText>
      </w:r>
      <w:r w:rsidRPr="00C63937">
        <w:rPr>
          <w:rFonts w:ascii="Arial" w:eastAsia="細明體_HKSCS" w:hAnsi="Arial"/>
        </w:rPr>
        <w:fldChar w:fldCharType="end"/>
      </w:r>
      <w:r w:rsidRPr="00C63937">
        <w:rPr>
          <w:rFonts w:ascii="Arial" w:eastAsia="細明體_HKSCS" w:hAnsi="Arial"/>
        </w:rPr>
        <w:t>C</w:t>
      </w:r>
      <w:r w:rsidRPr="00C63937">
        <w:rPr>
          <w:rFonts w:ascii="Arial" w:eastAsia="細明體_HKSCS" w:hAnsi="Arial"/>
        </w:rPr>
        <w:t>，則</w:t>
      </w:r>
      <w:r w:rsidRPr="00C63937">
        <w:rPr>
          <w:rFonts w:ascii="Arial" w:eastAsia="細明體_HKSCS" w:hAnsi="Arial"/>
          <w:w w:val="50"/>
        </w:rPr>
        <w:t xml:space="preserve"> </w:t>
      </w:r>
      <w:r w:rsidRPr="00C63937">
        <w:rPr>
          <w:rFonts w:ascii="Arial" w:eastAsia="細明體_HKSCS" w:hAnsi="Arial"/>
        </w:rPr>
        <w:fldChar w:fldCharType="begin"/>
      </w:r>
      <w:r w:rsidRPr="00C63937">
        <w:rPr>
          <w:rFonts w:ascii="Arial" w:eastAsia="細明體_HKSCS" w:hAnsi="Arial"/>
        </w:rPr>
        <w:instrText xml:space="preserve"> EQ \s(14,</w:instrText>
      </w:r>
      <w:r w:rsidRPr="00C63937">
        <w:rPr>
          <w:rFonts w:ascii="Arial" w:eastAsia="細明體_HKSCS" w:hAnsi="Arial"/>
          <w:w w:val="150"/>
        </w:rPr>
        <w:instrText xml:space="preserve"> </w:instrText>
      </w:r>
      <w:r w:rsidRPr="00C63937">
        <w:rPr>
          <w:rFonts w:ascii="Arial" w:eastAsia="細明體_HKSCS" w:hAnsi="Arial"/>
        </w:rPr>
        <w:instrText>7)</w:instrText>
      </w:r>
      <w:r w:rsidRPr="00C63937">
        <w:rPr>
          <w:rFonts w:ascii="Arial" w:eastAsia="細明體_HKSCS" w:hAnsi="Arial"/>
        </w:rPr>
        <w:fldChar w:fldCharType="end"/>
      </w:r>
      <w:r w:rsidRPr="00C63937">
        <w:rPr>
          <w:rFonts w:ascii="Arial" w:eastAsia="細明體_HKSCS" w:hAnsi="Arial"/>
        </w:rPr>
        <w:t>N</w:t>
      </w:r>
      <w:r w:rsidRPr="00C63937">
        <w:rPr>
          <w:rFonts w:ascii="Arial" w:eastAsia="細明體_HKSCS" w:hAnsi="Arial"/>
        </w:rPr>
        <w:t>與</w:t>
      </w:r>
      <w:r w:rsidRPr="00C63937">
        <w:rPr>
          <w:rFonts w:ascii="Arial" w:eastAsia="細明體_HKSCS" w:hAnsi="Arial"/>
          <w:w w:val="50"/>
        </w:rPr>
        <w:t xml:space="preserve"> </w:t>
      </w:r>
      <w:r w:rsidRPr="00C63937">
        <w:rPr>
          <w:rFonts w:ascii="Arial" w:eastAsia="細明體_HKSCS" w:hAnsi="Arial"/>
        </w:rPr>
        <w:fldChar w:fldCharType="begin"/>
      </w:r>
      <w:r w:rsidRPr="00C63937">
        <w:rPr>
          <w:rFonts w:ascii="Arial" w:eastAsia="細明體_HKSCS" w:hAnsi="Arial"/>
        </w:rPr>
        <w:instrText xml:space="preserve"> EQ \s(14,</w:instrText>
      </w:r>
      <w:r w:rsidRPr="00C63937">
        <w:rPr>
          <w:rFonts w:ascii="Arial" w:eastAsia="細明體_HKSCS" w:hAnsi="Arial"/>
          <w:w w:val="150"/>
        </w:rPr>
        <w:instrText xml:space="preserve"> </w:instrText>
      </w:r>
      <w:r w:rsidRPr="00C63937">
        <w:rPr>
          <w:rFonts w:ascii="Arial" w:eastAsia="細明體_HKSCS" w:hAnsi="Arial"/>
        </w:rPr>
        <w:instrText>6)</w:instrText>
      </w:r>
      <w:r w:rsidRPr="00C63937">
        <w:rPr>
          <w:rFonts w:ascii="Arial" w:eastAsia="細明體_HKSCS" w:hAnsi="Arial"/>
        </w:rPr>
        <w:fldChar w:fldCharType="end"/>
      </w:r>
      <w:r w:rsidRPr="00C63937">
        <w:rPr>
          <w:rFonts w:ascii="Arial" w:eastAsia="細明體_HKSCS" w:hAnsi="Arial"/>
        </w:rPr>
        <w:t>C</w:t>
      </w:r>
      <w:r w:rsidRPr="00C63937">
        <w:rPr>
          <w:rFonts w:ascii="Arial" w:eastAsia="細明體_HKSCS" w:hAnsi="Arial"/>
        </w:rPr>
        <w:t>原子中下列</w:t>
      </w:r>
    </w:p>
    <w:p w14:paraId="149DC110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何項數值相同？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 xml:space="preserve">(A) </w:t>
      </w:r>
      <w:r w:rsidRPr="00C63937">
        <w:rPr>
          <w:rFonts w:ascii="Arial" w:eastAsia="細明體_HKSCS" w:hAnsi="Arial"/>
        </w:rPr>
        <w:t>質子數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 xml:space="preserve">(B) </w:t>
      </w:r>
      <w:r w:rsidRPr="00C63937">
        <w:rPr>
          <w:rFonts w:ascii="Arial" w:eastAsia="細明體_HKSCS" w:hAnsi="Arial"/>
        </w:rPr>
        <w:t>中子數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 xml:space="preserve">(C) </w:t>
      </w:r>
      <w:r w:rsidRPr="00C63937">
        <w:rPr>
          <w:rFonts w:ascii="Arial" w:eastAsia="細明體_HKSCS" w:hAnsi="Arial"/>
        </w:rPr>
        <w:t>電子數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  <w:u w:val="double"/>
        </w:rPr>
        <w:t xml:space="preserve">(D) </w:t>
      </w:r>
      <w:r w:rsidRPr="00C63937">
        <w:rPr>
          <w:rFonts w:ascii="Arial" w:eastAsia="細明體_HKSCS" w:hAnsi="Arial"/>
          <w:u w:val="double"/>
        </w:rPr>
        <w:t>質量數</w:t>
      </w:r>
    </w:p>
    <w:p w14:paraId="030434CB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在</w:t>
      </w:r>
      <w:r w:rsidRPr="00C63937">
        <w:rPr>
          <w:rFonts w:ascii="Arial" w:eastAsia="細明體_HKSCS" w:hAnsi="Arial"/>
        </w:rPr>
        <w:t>N</w:t>
      </w:r>
      <w:r w:rsidRPr="00C63937">
        <w:rPr>
          <w:rFonts w:ascii="Arial" w:eastAsia="細明體_HKSCS" w:hAnsi="Arial"/>
        </w:rPr>
        <w:t>中，質量數＝質子數＋中子數＝</w:t>
      </w:r>
      <w:r w:rsidRPr="00C63937">
        <w:rPr>
          <w:rFonts w:ascii="Arial" w:eastAsia="細明體_HKSCS" w:hAnsi="Arial"/>
        </w:rPr>
        <w:t>14</w:t>
      </w:r>
      <w:r w:rsidRPr="00C63937">
        <w:rPr>
          <w:rFonts w:ascii="Arial" w:eastAsia="細明體_HKSCS" w:hAnsi="Arial"/>
        </w:rPr>
        <w:t>，電子數</w:t>
      </w:r>
      <w:r w:rsidRPr="00C63937">
        <w:rPr>
          <w:rFonts w:ascii="Arial" w:eastAsia="細明體_HKSCS" w:hAnsi="Arial"/>
        </w:rPr>
        <w:t>(</w:t>
      </w:r>
      <w:r w:rsidRPr="00C63937">
        <w:rPr>
          <w:rFonts w:ascii="Arial" w:eastAsia="細明體_HKSCS" w:hAnsi="Arial"/>
        </w:rPr>
        <w:t>＝質子數</w:t>
      </w:r>
      <w:r w:rsidRPr="00C63937">
        <w:rPr>
          <w:rFonts w:ascii="Arial" w:eastAsia="細明體_HKSCS" w:hAnsi="Arial"/>
        </w:rPr>
        <w:t>)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7</w:t>
      </w:r>
      <w:r w:rsidRPr="00C63937">
        <w:rPr>
          <w:rFonts w:ascii="Arial" w:eastAsia="細明體_HKSCS" w:hAnsi="Arial"/>
        </w:rPr>
        <w:t>，所以在</w:t>
      </w:r>
      <w:r w:rsidRPr="00C63937">
        <w:rPr>
          <w:rFonts w:ascii="Arial" w:eastAsia="細明體_HKSCS" w:hAnsi="Arial"/>
        </w:rPr>
        <w:t>N</w:t>
      </w:r>
    </w:p>
    <w:p w14:paraId="536A0924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中三者皆等於</w:t>
      </w:r>
      <w:r w:rsidRPr="00C63937">
        <w:rPr>
          <w:rFonts w:ascii="Arial" w:eastAsia="細明體_HKSCS" w:hAnsi="Arial"/>
        </w:rPr>
        <w:t>7</w:t>
      </w:r>
      <w:r w:rsidRPr="00C63937">
        <w:rPr>
          <w:rFonts w:ascii="Arial" w:eastAsia="細明體_HKSCS" w:hAnsi="Arial"/>
        </w:rPr>
        <w:t>；在</w:t>
      </w:r>
      <w:r w:rsidRPr="00C63937">
        <w:rPr>
          <w:rFonts w:ascii="Arial" w:eastAsia="細明體_HKSCS" w:hAnsi="Arial"/>
        </w:rPr>
        <w:t>C</w:t>
      </w:r>
      <w:r w:rsidRPr="00C63937">
        <w:rPr>
          <w:rFonts w:ascii="Arial" w:eastAsia="細明體_HKSCS" w:hAnsi="Arial"/>
        </w:rPr>
        <w:t>中，質量數＝質子數＋中子數＝</w:t>
      </w:r>
      <w:r w:rsidRPr="00C63937">
        <w:rPr>
          <w:rFonts w:ascii="Arial" w:eastAsia="細明體_HKSCS" w:hAnsi="Arial"/>
        </w:rPr>
        <w:t>14</w:t>
      </w:r>
      <w:r w:rsidRPr="00C63937">
        <w:rPr>
          <w:rFonts w:ascii="Arial" w:eastAsia="細明體_HKSCS" w:hAnsi="Arial"/>
        </w:rPr>
        <w:t>，</w:t>
      </w:r>
    </w:p>
    <w:p w14:paraId="25ED892B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電子數</w:t>
      </w:r>
      <w:r w:rsidRPr="00C63937">
        <w:rPr>
          <w:rFonts w:ascii="Arial" w:eastAsia="細明體_HKSCS" w:hAnsi="Arial"/>
        </w:rPr>
        <w:t>(</w:t>
      </w:r>
      <w:r w:rsidRPr="00C63937">
        <w:rPr>
          <w:rFonts w:ascii="Arial" w:eastAsia="細明體_HKSCS" w:hAnsi="Arial"/>
        </w:rPr>
        <w:t>＝質子數</w:t>
      </w:r>
      <w:r w:rsidRPr="00C63937">
        <w:rPr>
          <w:rFonts w:ascii="Arial" w:eastAsia="細明體_HKSCS" w:hAnsi="Arial"/>
        </w:rPr>
        <w:t>)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6</w:t>
      </w:r>
      <w:r w:rsidRPr="00C63937">
        <w:rPr>
          <w:rFonts w:ascii="Arial" w:eastAsia="細明體_HKSCS" w:hAnsi="Arial"/>
        </w:rPr>
        <w:t>，可知中子數＝</w:t>
      </w:r>
      <w:r w:rsidRPr="00C63937">
        <w:rPr>
          <w:rFonts w:ascii="Arial" w:eastAsia="細明體_HKSCS" w:hAnsi="Arial"/>
        </w:rPr>
        <w:t>8</w:t>
      </w:r>
      <w:r w:rsidRPr="00C63937">
        <w:rPr>
          <w:rFonts w:ascii="Arial" w:eastAsia="細明體_HKSCS" w:hAnsi="Arial"/>
        </w:rPr>
        <w:t>，故選</w:t>
      </w:r>
      <w:r w:rsidRPr="00C63937">
        <w:rPr>
          <w:rFonts w:ascii="Arial" w:eastAsia="細明體_HKSCS" w:hAnsi="Arial"/>
        </w:rPr>
        <w:t>(D)</w:t>
      </w:r>
      <w:r w:rsidRPr="00C63937">
        <w:rPr>
          <w:rFonts w:ascii="Arial" w:eastAsia="細明體_HKSCS" w:hAnsi="Arial"/>
        </w:rPr>
        <w:t>。</w:t>
      </w:r>
    </w:p>
    <w:p w14:paraId="24B3EDFF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氫原子只含</w:t>
      </w:r>
      <w:r w:rsidRPr="00C63937">
        <w:rPr>
          <w:rFonts w:ascii="Arial" w:eastAsia="細明體_HKSCS" w:hAnsi="Arial"/>
        </w:rPr>
        <w:t>1</w:t>
      </w:r>
      <w:r w:rsidRPr="00C63937">
        <w:rPr>
          <w:rFonts w:ascii="Arial" w:eastAsia="細明體_HKSCS" w:hAnsi="Arial"/>
        </w:rPr>
        <w:t>個質子（帶正電）和</w:t>
      </w:r>
      <w:r w:rsidRPr="00C63937">
        <w:rPr>
          <w:rFonts w:ascii="Arial" w:eastAsia="細明體_HKSCS" w:hAnsi="Arial"/>
        </w:rPr>
        <w:t>1</w:t>
      </w:r>
      <w:r w:rsidRPr="00C63937">
        <w:rPr>
          <w:rFonts w:ascii="Arial" w:eastAsia="細明體_HKSCS" w:hAnsi="Arial"/>
        </w:rPr>
        <w:t>個電子（帶負電），又質子質量大於電</w:t>
      </w:r>
    </w:p>
    <w:p w14:paraId="25BE0C08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子（約</w:t>
      </w:r>
      <w:r w:rsidRPr="00C63937">
        <w:rPr>
          <w:rFonts w:ascii="Arial" w:eastAsia="細明體_HKSCS" w:hAnsi="Arial"/>
        </w:rPr>
        <w:t>1840</w:t>
      </w:r>
      <w:r w:rsidRPr="00C63937">
        <w:rPr>
          <w:rFonts w:ascii="Arial" w:eastAsia="細明體_HKSCS" w:hAnsi="Arial"/>
        </w:rPr>
        <w:t>倍），</w:t>
      </w:r>
      <w:proofErr w:type="gramStart"/>
      <w:r w:rsidRPr="00C63937">
        <w:rPr>
          <w:rFonts w:ascii="Arial" w:eastAsia="細明體_HKSCS" w:hAnsi="Arial"/>
        </w:rPr>
        <w:t>且氫原子</w:t>
      </w:r>
      <w:proofErr w:type="gramEnd"/>
      <w:r w:rsidRPr="00C63937">
        <w:rPr>
          <w:rFonts w:ascii="Arial" w:eastAsia="細明體_HKSCS" w:hAnsi="Arial"/>
        </w:rPr>
        <w:t>易失去電子而帶負電，故選</w:t>
      </w:r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/>
        </w:rPr>
        <w:t>。</w:t>
      </w:r>
    </w:p>
    <w:p w14:paraId="06E051D2" w14:textId="77777777" w:rsidR="009920D8" w:rsidRDefault="009920D8" w:rsidP="009920D8">
      <w:pPr>
        <w:tabs>
          <w:tab w:val="left" w:pos="3614"/>
        </w:tabs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---------------------</w:t>
      </w:r>
    </w:p>
    <w:p w14:paraId="66AFA0A1" w14:textId="77777777" w:rsidR="009920D8" w:rsidRDefault="009920D8" w:rsidP="009920D8">
      <w:pPr>
        <w:tabs>
          <w:tab w:val="left" w:pos="3614"/>
        </w:tabs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●電荷數</w:t>
      </w:r>
    </w:p>
    <w:p w14:paraId="7AB23B4B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 w:hint="eastAsia"/>
        </w:rPr>
        <w:t xml:space="preserve">中性的原子若失去一個電子，則帶什麼電性？　</w:t>
      </w:r>
    </w:p>
    <w:p w14:paraId="2299A149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  <w:u w:val="double"/>
        </w:rPr>
        <w:t>(A)</w:t>
      </w:r>
      <w:r w:rsidRPr="00C63937">
        <w:rPr>
          <w:rFonts w:ascii="Arial" w:eastAsia="細明體_HKSCS" w:hAnsi="Arial" w:hint="eastAsia"/>
          <w:u w:val="double"/>
        </w:rPr>
        <w:t xml:space="preserve"> </w:t>
      </w:r>
      <w:r w:rsidRPr="00C63937">
        <w:rPr>
          <w:rFonts w:ascii="Arial" w:eastAsia="細明體_HKSCS" w:hAnsi="Arial" w:hint="eastAsia"/>
          <w:u w:val="double"/>
        </w:rPr>
        <w:t>正電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 xml:space="preserve">負電　</w:t>
      </w:r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 xml:space="preserve">不帶電　</w:t>
      </w:r>
      <w:r w:rsidRPr="00C63937">
        <w:rPr>
          <w:rFonts w:ascii="Arial" w:eastAsia="細明體_HKSCS" w:hAnsi="Arial"/>
        </w:rPr>
        <w:t>(D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>視物質種類而決定</w:t>
      </w:r>
    </w:p>
    <w:p w14:paraId="7ACD3CDE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 w:hint="eastAsia"/>
        </w:rPr>
        <w:t>有甲、乙、丙、丁四種粒子，其質子數、中子數的關係，如附表所示。有關甲、乙、</w:t>
      </w:r>
    </w:p>
    <w:p w14:paraId="2EA4F833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 w:hint="eastAsia"/>
        </w:rPr>
        <w:t>丙、丁四種粒子的帶電情形，下列何者正確？</w:t>
      </w:r>
    </w:p>
    <w:p w14:paraId="09D29792" w14:textId="77777777" w:rsidR="00F736DC" w:rsidRPr="00C63937" w:rsidRDefault="00F736DC" w:rsidP="00F736DC">
      <w:pPr>
        <w:snapToGrid w:val="0"/>
        <w:jc w:val="center"/>
        <w:rPr>
          <w:rFonts w:ascii="Arial" w:eastAsia="細明體_HKSCS" w:hAnsi="Arial"/>
        </w:rPr>
      </w:pPr>
      <w:r w:rsidRPr="00C63937">
        <w:rPr>
          <w:rFonts w:ascii="Arial" w:eastAsia="細明體_HKSCS" w:hAnsi="Arial"/>
        </w:rPr>
        <w:object w:dxaOrig="4192" w:dyaOrig="1596" w14:anchorId="1A54DFF3">
          <v:shape id="_x0000_i1034" type="#_x0000_t75" style="width:210pt;height:79.15pt" o:ole="">
            <v:imagedata r:id="rId45" o:title=""/>
          </v:shape>
          <o:OLEObject Type="Embed" ProgID="Word.Picture.8" ShapeID="_x0000_i1034" DrawAspect="Content" ObjectID="_1676576032" r:id="rId46"/>
        </w:object>
      </w:r>
    </w:p>
    <w:p w14:paraId="6F0D63C0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/>
        </w:rPr>
        <w:t xml:space="preserve">   (A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 xml:space="preserve">甲粒子帶正電　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 xml:space="preserve">乙粒子不帶電　</w:t>
      </w:r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 xml:space="preserve">丙粒子帶負電　</w:t>
      </w:r>
      <w:r w:rsidRPr="00C63937">
        <w:rPr>
          <w:rFonts w:ascii="Arial" w:eastAsia="細明體_HKSCS" w:hAnsi="Arial"/>
          <w:u w:val="double"/>
        </w:rPr>
        <w:t>(D)</w:t>
      </w:r>
      <w:r w:rsidRPr="00C63937">
        <w:rPr>
          <w:rFonts w:ascii="Arial" w:eastAsia="細明體_HKSCS" w:hAnsi="Arial" w:hint="eastAsia"/>
          <w:u w:val="double"/>
        </w:rPr>
        <w:t xml:space="preserve"> </w:t>
      </w:r>
      <w:r w:rsidRPr="00C63937">
        <w:rPr>
          <w:rFonts w:ascii="Arial" w:eastAsia="細明體_HKSCS" w:hAnsi="Arial" w:hint="eastAsia"/>
          <w:u w:val="double"/>
        </w:rPr>
        <w:t>丁粒子帶正電</w:t>
      </w:r>
    </w:p>
    <w:p w14:paraId="6FB8A0ED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 w:hint="eastAsia"/>
          <w:szCs w:val="24"/>
        </w:rPr>
        <w:t>解析：</w:t>
      </w:r>
      <w:r w:rsidRPr="00C63937">
        <w:rPr>
          <w:rFonts w:ascii="Arial" w:eastAsia="細明體_HKSCS" w:hAnsi="Arial" w:hint="eastAsia"/>
        </w:rPr>
        <w:t>甲粒子不帶電、乙粒子帶負電、丙粒子不帶電、丁粒子帶正電。</w:t>
      </w:r>
    </w:p>
    <w:p w14:paraId="19029EC2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</w:t>
      </w:r>
      <w:r w:rsidRPr="00734598">
        <w:rPr>
          <w:rFonts w:ascii="Arial" w:eastAsia="細明體_HKSCS" w:hAnsi="Arial"/>
        </w:rPr>
        <w:t>表中為氮原子</w:t>
      </w:r>
      <w:r w:rsidRPr="00734598">
        <w:rPr>
          <w:rFonts w:ascii="Arial" w:eastAsia="細明體_HKSCS" w:hAnsi="Arial"/>
        </w:rPr>
        <w:t>(N)</w:t>
      </w:r>
      <w:r w:rsidRPr="00734598">
        <w:rPr>
          <w:rFonts w:ascii="Arial" w:eastAsia="細明體_HKSCS" w:hAnsi="Arial"/>
        </w:rPr>
        <w:t>和</w:t>
      </w:r>
      <w:proofErr w:type="gramStart"/>
      <w:r w:rsidRPr="00734598">
        <w:rPr>
          <w:rFonts w:ascii="Arial" w:eastAsia="細明體_HKSCS" w:hAnsi="Arial"/>
        </w:rPr>
        <w:t>氟離子</w:t>
      </w:r>
      <w:proofErr w:type="gramEnd"/>
      <w:r w:rsidRPr="00734598">
        <w:rPr>
          <w:rFonts w:ascii="Arial" w:eastAsia="細明體_HKSCS" w:hAnsi="Arial"/>
        </w:rPr>
        <w:t>(F</w:t>
      </w:r>
      <w:r w:rsidRPr="00734598">
        <w:rPr>
          <w:rFonts w:ascii="Arial" w:eastAsia="細明體_HKSCS" w:hAnsi="Arial" w:hint="eastAsia"/>
          <w:vertAlign w:val="superscript"/>
        </w:rPr>
        <w:t>－</w:t>
      </w:r>
      <w:r w:rsidRPr="00734598">
        <w:rPr>
          <w:rFonts w:ascii="Arial" w:eastAsia="細明體_HKSCS" w:hAnsi="Arial"/>
        </w:rPr>
        <w:t>)</w:t>
      </w:r>
      <w:r w:rsidRPr="00734598">
        <w:rPr>
          <w:rFonts w:ascii="Arial" w:eastAsia="細明體_HKSCS" w:hAnsi="Arial"/>
        </w:rPr>
        <w:t>之原子</w:t>
      </w:r>
      <w:r w:rsidRPr="00734598">
        <w:rPr>
          <w:rFonts w:ascii="Arial" w:eastAsia="細明體_HKSCS" w:hAnsi="Arial" w:hint="eastAsia"/>
        </w:rPr>
        <w:t>序</w:t>
      </w:r>
      <w:r w:rsidRPr="00734598">
        <w:rPr>
          <w:rFonts w:ascii="Arial" w:eastAsia="細明體_HKSCS" w:hAnsi="Arial"/>
        </w:rPr>
        <w:t>、電子數及質子數，其中未完成的部分，下</w:t>
      </w:r>
    </w:p>
    <w:p w14:paraId="1491394B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proofErr w:type="gramStart"/>
      <w:r w:rsidRPr="00734598">
        <w:rPr>
          <w:rFonts w:ascii="Arial" w:eastAsia="細明體_HKSCS" w:hAnsi="Arial"/>
        </w:rPr>
        <w:t>列何者</w:t>
      </w:r>
      <w:proofErr w:type="gramEnd"/>
      <w:r w:rsidRPr="00734598">
        <w:rPr>
          <w:rFonts w:ascii="Arial" w:eastAsia="細明體_HKSCS" w:hAnsi="Arial"/>
          <w:u w:val="double"/>
        </w:rPr>
        <w:t>錯誤</w:t>
      </w:r>
      <w:r w:rsidRPr="00734598">
        <w:rPr>
          <w:rFonts w:ascii="Arial" w:eastAsia="細明體_HKSCS" w:hAnsi="Arial"/>
        </w:rPr>
        <w:t>？</w:t>
      </w:r>
      <w:r w:rsidRPr="00734598">
        <w:rPr>
          <w:rFonts w:ascii="Arial" w:eastAsia="細明體_HKSCS" w:hAnsi="Arial" w:hint="eastAsia"/>
        </w:rPr>
        <w:tab/>
        <w:t xml:space="preserve">  </w:t>
      </w:r>
      <w:r w:rsidRPr="00734598">
        <w:rPr>
          <w:rFonts w:ascii="Arial" w:eastAsia="細明體_HKSCS" w:hAnsi="Arial"/>
        </w:rPr>
        <w:t xml:space="preserve">(A) </w:t>
      </w:r>
      <w:r w:rsidRPr="00734598">
        <w:rPr>
          <w:rFonts w:ascii="Arial" w:eastAsia="細明體_HKSCS" w:hAnsi="Arial"/>
        </w:rPr>
        <w:t>甲</w:t>
      </w:r>
      <w:r w:rsidRPr="00734598">
        <w:rPr>
          <w:rFonts w:ascii="Arial" w:eastAsia="細明體_HKSCS" w:hAnsi="Arial"/>
        </w:rPr>
        <w:t>=7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 xml:space="preserve">(B) </w:t>
      </w:r>
      <w:r w:rsidRPr="00734598">
        <w:rPr>
          <w:rFonts w:ascii="Arial" w:eastAsia="細明體_HKSCS" w:hAnsi="Arial"/>
        </w:rPr>
        <w:t>乙</w:t>
      </w:r>
      <w:r w:rsidRPr="00734598">
        <w:rPr>
          <w:rFonts w:ascii="Arial" w:eastAsia="細明體_HKSCS" w:hAnsi="Arial"/>
        </w:rPr>
        <w:t>=7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  <w:u w:val="double"/>
        </w:rPr>
        <w:t xml:space="preserve">(C) </w:t>
      </w:r>
      <w:r w:rsidRPr="00734598">
        <w:rPr>
          <w:rFonts w:ascii="Arial" w:eastAsia="細明體_HKSCS" w:hAnsi="Arial"/>
          <w:u w:val="double"/>
        </w:rPr>
        <w:t>丙</w:t>
      </w:r>
      <w:r w:rsidRPr="00734598">
        <w:rPr>
          <w:rFonts w:ascii="Arial" w:eastAsia="細明體_HKSCS" w:hAnsi="Arial"/>
          <w:u w:val="double"/>
        </w:rPr>
        <w:t>=9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 xml:space="preserve">(D) </w:t>
      </w:r>
      <w:r w:rsidRPr="00734598">
        <w:rPr>
          <w:rFonts w:ascii="Arial" w:eastAsia="細明體_HKSCS" w:hAnsi="Arial"/>
        </w:rPr>
        <w:t>丁</w:t>
      </w:r>
      <w:r w:rsidRPr="00734598">
        <w:rPr>
          <w:rFonts w:ascii="Arial" w:eastAsia="細明體_HKSCS" w:hAnsi="Arial"/>
        </w:rPr>
        <w:t>=9</w:t>
      </w:r>
    </w:p>
    <w:p w14:paraId="224FAA4B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object w:dxaOrig="4645" w:dyaOrig="986" w14:anchorId="45202AB8">
          <v:shape id="_x0000_i1035" type="#_x0000_t75" style="width:232.15pt;height:49.9pt" o:ole="">
            <v:imagedata r:id="rId47" o:title=""/>
          </v:shape>
          <o:OLEObject Type="Embed" ProgID="Word.Document.8" ShapeID="_x0000_i1035" DrawAspect="Content" ObjectID="_1676576033" r:id="rId48">
            <o:FieldCodes>\s</o:FieldCodes>
          </o:OLEObject>
        </w:object>
      </w:r>
    </w:p>
    <w:p w14:paraId="6544D3FD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 xml:space="preserve">(C) </w:t>
      </w:r>
      <w:r w:rsidRPr="00734598">
        <w:rPr>
          <w:rFonts w:ascii="Arial" w:eastAsia="細明體_HKSCS" w:hAnsi="Arial"/>
        </w:rPr>
        <w:t>丙</w:t>
      </w:r>
      <w:r w:rsidRPr="00734598">
        <w:rPr>
          <w:rFonts w:ascii="Arial" w:eastAsia="細明體_HKSCS" w:hAnsi="Arial"/>
        </w:rPr>
        <w:t>=</w:t>
      </w:r>
      <w:r w:rsidRPr="00734598">
        <w:rPr>
          <w:rFonts w:ascii="Arial" w:eastAsia="細明體_HKSCS" w:hAnsi="Arial" w:hint="eastAsia"/>
        </w:rPr>
        <w:t>10</w:t>
      </w:r>
    </w:p>
    <w:p w14:paraId="1C857B76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</w:t>
      </w:r>
      <w:proofErr w:type="gramStart"/>
      <w:r w:rsidRPr="00734598">
        <w:rPr>
          <w:rFonts w:ascii="Arial" w:eastAsia="細明體_HKSCS" w:hAnsi="Arial"/>
        </w:rPr>
        <w:t>已知甲</w:t>
      </w:r>
      <w:proofErr w:type="gramEnd"/>
      <w:r w:rsidRPr="00734598">
        <w:rPr>
          <w:rFonts w:ascii="Arial" w:eastAsia="細明體_HKSCS" w:hAnsi="Arial"/>
        </w:rPr>
        <w:t>、乙、丙、丁四種粒子為原子或單原子離子，其單一粒子的原子序與電子數</w:t>
      </w:r>
    </w:p>
    <w:p w14:paraId="47DE1C95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 xml:space="preserve">   </w:t>
      </w:r>
      <w:r w:rsidRPr="00734598">
        <w:rPr>
          <w:rFonts w:ascii="Arial" w:eastAsia="細明體_HKSCS" w:hAnsi="Arial"/>
        </w:rPr>
        <w:t>如</w:t>
      </w:r>
      <w:r w:rsidRPr="00734598">
        <w:rPr>
          <w:rFonts w:ascii="Arial" w:eastAsia="細明體_HKSCS" w:hAnsi="Arial" w:hint="eastAsia"/>
        </w:rPr>
        <w:t>附</w:t>
      </w:r>
      <w:r w:rsidRPr="00734598">
        <w:rPr>
          <w:rFonts w:ascii="Arial" w:eastAsia="細明體_HKSCS" w:hAnsi="Arial"/>
        </w:rPr>
        <w:t>表所示。關於此四種粒子的敘述，下列何者正確？</w:t>
      </w:r>
    </w:p>
    <w:p w14:paraId="2EFB5B3E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3"/>
        </w:rPr>
        <w:object w:dxaOrig="2413" w:dyaOrig="1984" w14:anchorId="7E13AC95">
          <v:shape id="_x0000_i1036" type="#_x0000_t75" style="width:120pt;height:102.75pt" o:ole="" o:preferrelative="f">
            <v:imagedata r:id="rId49" o:title=""/>
            <o:lock v:ext="edit" aspectratio="f"/>
          </v:shape>
          <o:OLEObject Type="Embed" ProgID="Word.Picture.8" ShapeID="_x0000_i1036" DrawAspect="Content" ObjectID="_1676576034" r:id="rId50"/>
        </w:object>
      </w:r>
    </w:p>
    <w:p w14:paraId="7BE82E90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 xml:space="preserve">   </w:t>
      </w:r>
      <w:r w:rsidRPr="00734598">
        <w:rPr>
          <w:rFonts w:ascii="Arial" w:eastAsia="細明體_HKSCS" w:hAnsi="Arial"/>
          <w:u w:val="double"/>
        </w:rPr>
        <w:t>(A)</w:t>
      </w:r>
      <w:r w:rsidRPr="00734598">
        <w:rPr>
          <w:rFonts w:ascii="Arial" w:eastAsia="細明體_HKSCS" w:hAnsi="Arial" w:hint="eastAsia"/>
          <w:u w:val="double"/>
        </w:rPr>
        <w:t xml:space="preserve"> </w:t>
      </w:r>
      <w:r w:rsidRPr="00734598">
        <w:rPr>
          <w:rFonts w:ascii="Arial" w:eastAsia="細明體_HKSCS" w:hAnsi="Arial" w:hint="eastAsia"/>
          <w:u w:val="double"/>
        </w:rPr>
        <w:t>甲、丙</w:t>
      </w:r>
      <w:proofErr w:type="gramStart"/>
      <w:r w:rsidRPr="00734598">
        <w:rPr>
          <w:rFonts w:ascii="Arial" w:eastAsia="細明體_HKSCS" w:hAnsi="Arial" w:hint="eastAsia"/>
          <w:u w:val="double"/>
        </w:rPr>
        <w:t>均呈電</w:t>
      </w:r>
      <w:proofErr w:type="gramEnd"/>
      <w:r w:rsidRPr="00734598">
        <w:rPr>
          <w:rFonts w:ascii="Arial" w:eastAsia="細明體_HKSCS" w:hAnsi="Arial" w:hint="eastAsia"/>
          <w:u w:val="double"/>
        </w:rPr>
        <w:t>中性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 xml:space="preserve">乙、丙是相同的原子　</w:t>
      </w:r>
    </w:p>
    <w:p w14:paraId="154F50BD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 xml:space="preserve">乙、丁的帶電量相同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>甲、丁的質子數均大於電子數</w:t>
      </w:r>
    </w:p>
    <w:p w14:paraId="1ED9110B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lastRenderedPageBreak/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proofErr w:type="gramStart"/>
      <w:r w:rsidRPr="00734598">
        <w:rPr>
          <w:rFonts w:ascii="Arial" w:eastAsia="細明體_HKSCS" w:hAnsi="Arial"/>
        </w:rPr>
        <w:t>原子序即質子</w:t>
      </w:r>
      <w:proofErr w:type="gramEnd"/>
      <w:r w:rsidRPr="00734598">
        <w:rPr>
          <w:rFonts w:ascii="Arial" w:eastAsia="細明體_HKSCS" w:hAnsi="Arial"/>
        </w:rPr>
        <w:t>數，</w:t>
      </w:r>
      <w:r w:rsidRPr="00734598">
        <w:rPr>
          <w:rFonts w:ascii="Arial" w:eastAsia="細明體_HKSCS" w:hAnsi="Arial"/>
        </w:rPr>
        <w:t>(A)</w:t>
      </w:r>
      <w:r w:rsidRPr="00734598">
        <w:rPr>
          <w:rFonts w:ascii="Arial" w:eastAsia="細明體_HKSCS" w:hAnsi="Arial"/>
        </w:rPr>
        <w:t>甲、丙粒子的質子數＝電子數，故</w:t>
      </w:r>
      <w:proofErr w:type="gramStart"/>
      <w:r w:rsidRPr="00734598">
        <w:rPr>
          <w:rFonts w:ascii="Arial" w:eastAsia="細明體_HKSCS" w:hAnsi="Arial"/>
        </w:rPr>
        <w:t>皆呈電中性</w:t>
      </w:r>
      <w:proofErr w:type="gramEnd"/>
      <w:r w:rsidRPr="00734598">
        <w:rPr>
          <w:rFonts w:ascii="Arial" w:eastAsia="細明體_HKSCS" w:hAnsi="Arial"/>
        </w:rPr>
        <w:t>。</w:t>
      </w:r>
    </w:p>
    <w:p w14:paraId="086F972F" w14:textId="77777777" w:rsidR="009920D8" w:rsidRPr="00677930" w:rsidRDefault="009920D8" w:rsidP="009920D8">
      <w:pPr>
        <w:tabs>
          <w:tab w:val="left" w:pos="3614"/>
        </w:tabs>
      </w:pPr>
      <w:r>
        <w:rPr>
          <w:rFonts w:asciiTheme="minorEastAsia" w:hAnsiTheme="minorEastAsia" w:hint="eastAsia"/>
        </w:rPr>
        <w:t>---------------------</w:t>
      </w:r>
    </w:p>
    <w:p w14:paraId="3C07A4CA" w14:textId="77777777" w:rsidR="004F364C" w:rsidRDefault="009920D8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●同位素</w:t>
      </w:r>
    </w:p>
    <w:p w14:paraId="0C49B480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 w:hint="eastAsia"/>
        </w:rPr>
        <w:t xml:space="preserve">下列關於原子結構的敘述，何者正確？　</w:t>
      </w:r>
    </w:p>
    <w:p w14:paraId="029E412F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 xml:space="preserve">一個質子的質量與一個電子的質量相等　</w:t>
      </w:r>
    </w:p>
    <w:p w14:paraId="0C3761C6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>原子核內</w:t>
      </w:r>
      <w:proofErr w:type="gramStart"/>
      <w:r w:rsidRPr="00C63937">
        <w:rPr>
          <w:rFonts w:ascii="Arial" w:eastAsia="細明體_HKSCS" w:hAnsi="Arial" w:hint="eastAsia"/>
        </w:rPr>
        <w:t>中子數必等於</w:t>
      </w:r>
      <w:proofErr w:type="gramEnd"/>
      <w:r w:rsidRPr="00C63937">
        <w:rPr>
          <w:rFonts w:ascii="Arial" w:eastAsia="細明體_HKSCS" w:hAnsi="Arial" w:hint="eastAsia"/>
        </w:rPr>
        <w:t xml:space="preserve">質子數，原子才能保持電中性　</w:t>
      </w:r>
    </w:p>
    <w:p w14:paraId="43AE972A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 w:hint="eastAsia"/>
        </w:rPr>
        <w:t xml:space="preserve">原子核中的中子數是判斷原子種類的重要依據　</w:t>
      </w:r>
    </w:p>
    <w:p w14:paraId="1BE9F381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  <w:u w:val="double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  <w:u w:val="double"/>
        </w:rPr>
        <w:t>(D)</w:t>
      </w:r>
      <w:r w:rsidRPr="00C63937">
        <w:rPr>
          <w:rFonts w:ascii="Arial" w:eastAsia="細明體_HKSCS" w:hAnsi="Arial" w:hint="eastAsia"/>
          <w:u w:val="double"/>
        </w:rPr>
        <w:t xml:space="preserve"> </w:t>
      </w:r>
      <w:r w:rsidRPr="00C63937">
        <w:rPr>
          <w:rFonts w:ascii="Arial" w:eastAsia="細明體_HKSCS" w:hAnsi="Arial" w:hint="eastAsia"/>
          <w:u w:val="double"/>
        </w:rPr>
        <w:t>原子核內質子數不同的二個原子，其原子性質不同</w:t>
      </w:r>
    </w:p>
    <w:p w14:paraId="792F4A77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/>
        </w:rPr>
        <w:t>自然界</w:t>
      </w:r>
      <w:proofErr w:type="gramStart"/>
      <w:r w:rsidRPr="00C63937">
        <w:rPr>
          <w:rFonts w:ascii="Arial" w:eastAsia="細明體_HKSCS" w:hAnsi="Arial"/>
        </w:rPr>
        <w:t>的氧有三種</w:t>
      </w:r>
      <w:proofErr w:type="gramEnd"/>
      <w:r w:rsidRPr="00C63937">
        <w:rPr>
          <w:rFonts w:ascii="Arial" w:eastAsia="細明體_HKSCS" w:hAnsi="Arial"/>
        </w:rPr>
        <w:t>原子</w:t>
      </w:r>
      <w:proofErr w:type="gramStart"/>
      <w:r w:rsidRPr="00C63937">
        <w:rPr>
          <w:rFonts w:ascii="Arial" w:eastAsia="細明體_HKSCS" w:hAnsi="Arial"/>
        </w:rPr>
        <w:t>﹕</w:t>
      </w:r>
      <w:proofErr w:type="gramEnd"/>
      <w:r w:rsidRPr="00C63937">
        <w:rPr>
          <w:rFonts w:ascii="Arial" w:eastAsia="細明體_HKSCS" w:hAnsi="Arial"/>
          <w:szCs w:val="16"/>
        </w:rPr>
        <w:fldChar w:fldCharType="begin"/>
      </w:r>
      <w:r w:rsidRPr="00C63937">
        <w:rPr>
          <w:rFonts w:ascii="Arial" w:eastAsia="細明體_HKSCS" w:hAnsi="Arial"/>
          <w:szCs w:val="16"/>
        </w:rPr>
        <w:instrText>eq \o(\s\up5(16),\s\do 2( 8))</w:instrText>
      </w:r>
      <w:r w:rsidRPr="00C63937">
        <w:rPr>
          <w:rFonts w:ascii="Arial" w:eastAsia="細明體_HKSCS" w:hAnsi="Arial"/>
          <w:szCs w:val="16"/>
        </w:rPr>
        <w:fldChar w:fldCharType="end"/>
      </w:r>
      <w:r w:rsidRPr="00C63937">
        <w:rPr>
          <w:rFonts w:ascii="Arial" w:eastAsia="細明體_HKSCS" w:hAnsi="Arial"/>
        </w:rPr>
        <w:t>O</w:t>
      </w:r>
      <w:r w:rsidRPr="00C63937">
        <w:rPr>
          <w:rFonts w:ascii="Arial" w:eastAsia="細明體_HKSCS" w:hAnsi="Arial"/>
        </w:rPr>
        <w:t>、</w:t>
      </w:r>
      <w:r w:rsidRPr="00C63937">
        <w:rPr>
          <w:rFonts w:ascii="Arial" w:eastAsia="細明體_HKSCS" w:hAnsi="Arial"/>
          <w:szCs w:val="16"/>
        </w:rPr>
        <w:fldChar w:fldCharType="begin"/>
      </w:r>
      <w:r w:rsidRPr="00C63937">
        <w:rPr>
          <w:rFonts w:ascii="Arial" w:eastAsia="細明體_HKSCS" w:hAnsi="Arial"/>
          <w:szCs w:val="16"/>
        </w:rPr>
        <w:instrText>eq \o(\s\up5(17),\s\do 2( 8))</w:instrText>
      </w:r>
      <w:r w:rsidRPr="00C63937">
        <w:rPr>
          <w:rFonts w:ascii="Arial" w:eastAsia="細明體_HKSCS" w:hAnsi="Arial"/>
          <w:szCs w:val="16"/>
        </w:rPr>
        <w:fldChar w:fldCharType="end"/>
      </w:r>
      <w:r w:rsidRPr="00C63937">
        <w:rPr>
          <w:rFonts w:ascii="Arial" w:eastAsia="細明體_HKSCS" w:hAnsi="Arial"/>
        </w:rPr>
        <w:t>O</w:t>
      </w:r>
      <w:r w:rsidRPr="00C63937">
        <w:rPr>
          <w:rFonts w:ascii="Arial" w:eastAsia="細明體_HKSCS" w:hAnsi="Arial"/>
        </w:rPr>
        <w:t>和</w:t>
      </w:r>
      <w:r w:rsidRPr="00C63937">
        <w:rPr>
          <w:rFonts w:ascii="Arial" w:eastAsia="細明體_HKSCS" w:hAnsi="Arial"/>
          <w:szCs w:val="16"/>
        </w:rPr>
        <w:fldChar w:fldCharType="begin"/>
      </w:r>
      <w:r w:rsidRPr="00C63937">
        <w:rPr>
          <w:rFonts w:ascii="Arial" w:eastAsia="細明體_HKSCS" w:hAnsi="Arial"/>
          <w:szCs w:val="16"/>
        </w:rPr>
        <w:instrText>eq \o(\s\up5(18),\s\do 2( 8))</w:instrText>
      </w:r>
      <w:r w:rsidRPr="00C63937">
        <w:rPr>
          <w:rFonts w:ascii="Arial" w:eastAsia="細明體_HKSCS" w:hAnsi="Arial"/>
          <w:szCs w:val="16"/>
        </w:rPr>
        <w:fldChar w:fldCharType="end"/>
      </w:r>
      <w:r w:rsidRPr="00C63937">
        <w:rPr>
          <w:rFonts w:ascii="Arial" w:eastAsia="細明體_HKSCS" w:hAnsi="Arial"/>
        </w:rPr>
        <w:t>O</w:t>
      </w:r>
      <w:r w:rsidRPr="00C63937">
        <w:rPr>
          <w:rFonts w:ascii="Arial" w:eastAsia="細明體_HKSCS" w:hAnsi="Arial"/>
        </w:rPr>
        <w:t>，下列有關此三種原子的敘述何者正確？</w:t>
      </w:r>
      <w:r w:rsidRPr="00C63937">
        <w:rPr>
          <w:rFonts w:ascii="Arial" w:eastAsia="細明體_HKSCS" w:hAnsi="Arial" w:hint="eastAsia"/>
        </w:rPr>
        <w:t xml:space="preserve">　</w:t>
      </w:r>
    </w:p>
    <w:p w14:paraId="2648B6AF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 xml:space="preserve">(A) </w:t>
      </w:r>
      <w:r w:rsidRPr="00C63937">
        <w:rPr>
          <w:rFonts w:ascii="Arial" w:eastAsia="細明體_HKSCS" w:hAnsi="Arial"/>
        </w:rPr>
        <w:t>三者之中子數相等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 xml:space="preserve">(B) </w:t>
      </w:r>
      <w:r w:rsidRPr="00C63937">
        <w:rPr>
          <w:rFonts w:ascii="Arial" w:eastAsia="細明體_HKSCS" w:hAnsi="Arial"/>
        </w:rPr>
        <w:t>三者之質子數，以</w:t>
      </w:r>
      <w:r w:rsidRPr="00C63937">
        <w:rPr>
          <w:rFonts w:ascii="Arial" w:eastAsia="細明體_HKSCS" w:hAnsi="Arial"/>
          <w:szCs w:val="16"/>
        </w:rPr>
        <w:fldChar w:fldCharType="begin"/>
      </w:r>
      <w:r w:rsidRPr="00C63937">
        <w:rPr>
          <w:rFonts w:ascii="Arial" w:eastAsia="細明體_HKSCS" w:hAnsi="Arial"/>
          <w:szCs w:val="16"/>
        </w:rPr>
        <w:instrText>eq \o(\s\up5(18),\s\do 2( 8))</w:instrText>
      </w:r>
      <w:r w:rsidRPr="00C63937">
        <w:rPr>
          <w:rFonts w:ascii="Arial" w:eastAsia="細明體_HKSCS" w:hAnsi="Arial"/>
          <w:szCs w:val="16"/>
        </w:rPr>
        <w:fldChar w:fldCharType="end"/>
      </w:r>
      <w:r w:rsidRPr="00C63937">
        <w:rPr>
          <w:rFonts w:ascii="Arial" w:eastAsia="細明體_HKSCS" w:hAnsi="Arial"/>
        </w:rPr>
        <w:t>O</w:t>
      </w:r>
      <w:r w:rsidRPr="00C63937">
        <w:rPr>
          <w:rFonts w:ascii="Arial" w:eastAsia="細明體_HKSCS" w:hAnsi="Arial"/>
        </w:rPr>
        <w:t>為最多</w:t>
      </w:r>
      <w:r w:rsidRPr="00C63937">
        <w:rPr>
          <w:rFonts w:ascii="Arial" w:eastAsia="細明體_HKSCS" w:hAnsi="Arial" w:hint="eastAsia"/>
        </w:rPr>
        <w:t xml:space="preserve">　</w:t>
      </w:r>
    </w:p>
    <w:p w14:paraId="4E95305D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 xml:space="preserve">(C) </w:t>
      </w:r>
      <w:r w:rsidRPr="00C63937">
        <w:rPr>
          <w:rFonts w:ascii="Arial" w:eastAsia="細明體_HKSCS" w:hAnsi="Arial"/>
        </w:rPr>
        <w:t>三者之化學性質有很大的差異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  <w:u w:val="double"/>
        </w:rPr>
        <w:t xml:space="preserve">(D) </w:t>
      </w:r>
      <w:r w:rsidRPr="00C63937">
        <w:rPr>
          <w:rFonts w:ascii="Arial" w:eastAsia="細明體_HKSCS" w:hAnsi="Arial"/>
          <w:u w:val="double"/>
        </w:rPr>
        <w:t>電中性時，三者之電子數相等</w:t>
      </w:r>
    </w:p>
    <w:p w14:paraId="4C6D42FD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/>
        </w:rPr>
        <w:t>、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/>
        </w:rPr>
        <w:t>三者為同位素（即質子數相同，中子數不同的原子）；</w:t>
      </w:r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/>
        </w:rPr>
        <w:t>因質子數相</w:t>
      </w:r>
    </w:p>
    <w:p w14:paraId="16AFD0A2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同，化學性質相同；</w:t>
      </w:r>
      <w:r w:rsidRPr="00C63937">
        <w:rPr>
          <w:rFonts w:ascii="Arial" w:eastAsia="細明體_HKSCS" w:hAnsi="Arial"/>
        </w:rPr>
        <w:t>(D)</w:t>
      </w:r>
      <w:r w:rsidRPr="00C63937">
        <w:rPr>
          <w:rFonts w:ascii="Arial" w:eastAsia="細明體_HKSCS" w:hAnsi="Arial"/>
        </w:rPr>
        <w:t>因質子數相同，當電中性時，電子數＝質子數，故電</w:t>
      </w:r>
    </w:p>
    <w:p w14:paraId="71E39FD4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子數相等。</w:t>
      </w:r>
    </w:p>
    <w:p w14:paraId="44778512" w14:textId="7B4CEC18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</w:t>
      </w:r>
      <w:r w:rsidRPr="00734598">
        <w:rPr>
          <w:rFonts w:ascii="Arial" w:eastAsia="細明體_HKSCS" w:hAnsi="Arial"/>
        </w:rPr>
        <w:t>下列有關</w:t>
      </w:r>
      <w:r w:rsidRPr="00734598">
        <w:rPr>
          <w:rFonts w:ascii="Arial" w:eastAsia="細明體_HKSCS" w:hAnsi="Arial"/>
        </w:rPr>
        <w:fldChar w:fldCharType="begin"/>
      </w:r>
      <w:r w:rsidRPr="00734598">
        <w:rPr>
          <w:rFonts w:ascii="Arial" w:eastAsia="細明體_HKSCS" w:hAnsi="Arial"/>
        </w:rPr>
        <w:instrText xml:space="preserve"> EQ \</w:instrText>
      </w:r>
      <w:r w:rsidRPr="00734598">
        <w:rPr>
          <w:rFonts w:ascii="Arial" w:eastAsia="細明體_HKSCS" w:hAnsi="Arial" w:hint="eastAsia"/>
        </w:rPr>
        <w:instrText>s</w:instrText>
      </w:r>
      <w:r w:rsidRPr="00734598">
        <w:rPr>
          <w:rFonts w:ascii="Arial" w:eastAsia="細明體_HKSCS" w:hAnsi="Arial"/>
        </w:rPr>
        <w:instrText>(</w:instrText>
      </w:r>
      <w:r w:rsidRPr="00734598">
        <w:rPr>
          <w:rFonts w:ascii="Arial" w:eastAsia="細明體_HKSCS" w:hAnsi="Arial" w:hint="eastAsia"/>
        </w:rPr>
        <w:instrText>12</w:instrText>
      </w:r>
      <w:r w:rsidRPr="00734598">
        <w:rPr>
          <w:rFonts w:ascii="Arial" w:eastAsia="細明體_HKSCS" w:hAnsi="Arial"/>
        </w:rPr>
        <w:instrText>,</w:instrText>
      </w:r>
      <w:r w:rsidRPr="00734598">
        <w:rPr>
          <w:rFonts w:ascii="Arial" w:eastAsia="細明體_HKSCS" w:hAnsi="Arial" w:hint="eastAsia"/>
        </w:rPr>
        <w:instrText>6</w:instrText>
      </w:r>
      <w:r w:rsidRPr="00734598">
        <w:rPr>
          <w:rFonts w:ascii="Arial" w:eastAsia="細明體_HKSCS" w:hAnsi="Arial"/>
        </w:rPr>
        <w:instrText>)</w:instrText>
      </w:r>
      <w:r w:rsidRPr="00734598">
        <w:rPr>
          <w:rFonts w:ascii="Arial" w:eastAsia="細明體_HKSCS" w:hAnsi="Arial"/>
        </w:rPr>
        <w:fldChar w:fldCharType="end"/>
      </w:r>
      <w:r w:rsidRPr="00734598">
        <w:rPr>
          <w:rFonts w:ascii="Arial" w:eastAsia="細明體_HKSCS" w:hAnsi="Arial"/>
        </w:rPr>
        <w:t>C</w:t>
      </w:r>
      <w:r w:rsidRPr="00734598">
        <w:rPr>
          <w:rFonts w:ascii="Arial" w:eastAsia="細明體_HKSCS" w:hAnsi="Arial"/>
        </w:rPr>
        <w:t>原子與</w:t>
      </w:r>
      <w:r w:rsidRPr="00734598">
        <w:rPr>
          <w:rFonts w:ascii="Arial" w:eastAsia="細明體_HKSCS" w:hAnsi="Arial"/>
        </w:rPr>
        <w:fldChar w:fldCharType="begin"/>
      </w:r>
      <w:r w:rsidRPr="00734598">
        <w:rPr>
          <w:rFonts w:ascii="Arial" w:eastAsia="細明體_HKSCS" w:hAnsi="Arial"/>
        </w:rPr>
        <w:instrText xml:space="preserve"> EQ \</w:instrText>
      </w:r>
      <w:r w:rsidRPr="00734598">
        <w:rPr>
          <w:rFonts w:ascii="Arial" w:eastAsia="細明體_HKSCS" w:hAnsi="Arial" w:hint="eastAsia"/>
        </w:rPr>
        <w:instrText>s</w:instrText>
      </w:r>
      <w:r w:rsidRPr="00734598">
        <w:rPr>
          <w:rFonts w:ascii="Arial" w:eastAsia="細明體_HKSCS" w:hAnsi="Arial"/>
        </w:rPr>
        <w:instrText>(</w:instrText>
      </w:r>
      <w:r w:rsidRPr="00734598">
        <w:rPr>
          <w:rFonts w:ascii="Arial" w:eastAsia="細明體_HKSCS" w:hAnsi="Arial" w:hint="eastAsia"/>
        </w:rPr>
        <w:instrText>13</w:instrText>
      </w:r>
      <w:r w:rsidRPr="00734598">
        <w:rPr>
          <w:rFonts w:ascii="Arial" w:eastAsia="細明體_HKSCS" w:hAnsi="Arial"/>
        </w:rPr>
        <w:instrText>,</w:instrText>
      </w:r>
      <w:r w:rsidRPr="00734598">
        <w:rPr>
          <w:rFonts w:ascii="Arial" w:eastAsia="細明體_HKSCS" w:hAnsi="Arial" w:hint="eastAsia"/>
        </w:rPr>
        <w:instrText>6</w:instrText>
      </w:r>
      <w:r w:rsidRPr="00734598">
        <w:rPr>
          <w:rFonts w:ascii="Arial" w:eastAsia="細明體_HKSCS" w:hAnsi="Arial"/>
        </w:rPr>
        <w:instrText>)</w:instrText>
      </w:r>
      <w:r w:rsidRPr="00734598">
        <w:rPr>
          <w:rFonts w:ascii="Arial" w:eastAsia="細明體_HKSCS" w:hAnsi="Arial"/>
        </w:rPr>
        <w:fldChar w:fldCharType="end"/>
      </w:r>
      <w:r w:rsidRPr="00734598">
        <w:rPr>
          <w:rFonts w:ascii="Arial" w:eastAsia="細明體_HKSCS" w:hAnsi="Arial"/>
        </w:rPr>
        <w:t>C</w:t>
      </w:r>
      <w:r w:rsidRPr="00734598">
        <w:rPr>
          <w:rFonts w:ascii="Arial" w:eastAsia="細明體_HKSCS" w:hAnsi="Arial"/>
        </w:rPr>
        <w:t>原子的敘述，何者</w:t>
      </w:r>
      <w:r w:rsidRPr="00734598">
        <w:rPr>
          <w:rFonts w:ascii="Arial" w:eastAsia="細明體_HKSCS" w:hAnsi="Arial"/>
          <w:u w:val="double"/>
        </w:rPr>
        <w:t>錯誤</w:t>
      </w:r>
      <w:r w:rsidRPr="00734598">
        <w:rPr>
          <w:rFonts w:ascii="Arial" w:eastAsia="細明體_HKSCS" w:hAnsi="Arial"/>
        </w:rPr>
        <w:t>？</w:t>
      </w:r>
      <w:r w:rsidRPr="00734598">
        <w:rPr>
          <w:rFonts w:ascii="Arial" w:eastAsia="細明體_HKSCS" w:hAnsi="Arial" w:hint="eastAsia"/>
        </w:rPr>
        <w:t xml:space="preserve">　</w:t>
      </w:r>
      <w:r w:rsidR="00984725">
        <w:rPr>
          <w:rFonts w:ascii="Arial" w:eastAsia="細明體_HKSCS" w:hAnsi="Arial" w:hint="eastAsia"/>
        </w:rPr>
        <w:t xml:space="preserve"> </w:t>
      </w:r>
    </w:p>
    <w:p w14:paraId="3838E386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  <w:u w:val="double"/>
        </w:rPr>
        <w:t xml:space="preserve">(A) </w:t>
      </w:r>
      <w:r w:rsidRPr="00734598">
        <w:rPr>
          <w:rFonts w:ascii="Arial" w:eastAsia="細明體_HKSCS" w:hAnsi="Arial"/>
          <w:u w:val="double"/>
        </w:rPr>
        <w:t>屬於不同種類的原子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</w:rPr>
        <w:t xml:space="preserve">(B) </w:t>
      </w:r>
      <w:r w:rsidRPr="00734598">
        <w:rPr>
          <w:rFonts w:ascii="Arial" w:eastAsia="細明體_HKSCS" w:hAnsi="Arial"/>
        </w:rPr>
        <w:t>二者的電子數相同</w:t>
      </w:r>
      <w:r w:rsidRPr="00734598">
        <w:rPr>
          <w:rFonts w:ascii="Arial" w:eastAsia="細明體_HKSCS" w:hAnsi="Arial" w:hint="eastAsia"/>
        </w:rPr>
        <w:t xml:space="preserve">　</w:t>
      </w:r>
    </w:p>
    <w:p w14:paraId="797D594D" w14:textId="10773B92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 xml:space="preserve">(C) </w:t>
      </w:r>
      <w:r w:rsidRPr="00734598">
        <w:rPr>
          <w:rFonts w:ascii="Arial" w:eastAsia="細明體_HKSCS" w:hAnsi="Arial"/>
        </w:rPr>
        <w:t>二者的中子數不同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</w:rPr>
        <w:t xml:space="preserve">(D) </w:t>
      </w:r>
      <w:r w:rsidRPr="00734598">
        <w:rPr>
          <w:rFonts w:ascii="Arial" w:eastAsia="細明體_HKSCS" w:hAnsi="Arial"/>
        </w:rPr>
        <w:t>二者的化學性質一樣</w:t>
      </w:r>
      <w:r w:rsidR="00C419D9">
        <w:rPr>
          <w:rFonts w:ascii="Arial" w:eastAsia="細明體_HKSCS" w:hAnsi="Arial" w:hint="eastAsia"/>
        </w:rPr>
        <w:t xml:space="preserve">　</w:t>
      </w:r>
    </w:p>
    <w:p w14:paraId="58D7E611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>二者為同</w:t>
      </w:r>
      <w:r w:rsidRPr="00734598">
        <w:rPr>
          <w:rFonts w:ascii="Arial" w:eastAsia="細明體_HKSCS" w:hAnsi="Arial" w:hint="eastAsia"/>
        </w:rPr>
        <w:t>位</w:t>
      </w:r>
      <w:r w:rsidRPr="00734598">
        <w:rPr>
          <w:rFonts w:ascii="Arial" w:eastAsia="細明體_HKSCS" w:hAnsi="Arial"/>
        </w:rPr>
        <w:t>素</w:t>
      </w:r>
    </w:p>
    <w:p w14:paraId="6DA20732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>11.</w:t>
      </w:r>
      <w:r w:rsidRPr="00734598">
        <w:rPr>
          <w:rFonts w:ascii="Arial" w:eastAsia="細明體_HKSCS" w:hAnsi="Arial" w:hint="eastAsia"/>
        </w:rPr>
        <w:t>有五種原子，其質子數、中子數的關係，如表所示。下列哪一組選項的原子是屬於</w:t>
      </w:r>
    </w:p>
    <w:p w14:paraId="7BFAEE04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 w:hint="eastAsia"/>
        </w:rPr>
        <w:t>相同元素？</w:t>
      </w:r>
      <w:r w:rsidRPr="00734598">
        <w:rPr>
          <w:rFonts w:ascii="Arial" w:eastAsia="細明體_HKSCS" w:hAnsi="Arial" w:hint="eastAsia"/>
        </w:rPr>
        <w:t xml:space="preserve">  </w:t>
      </w:r>
      <w:r w:rsidRPr="00734598">
        <w:rPr>
          <w:rFonts w:ascii="Arial" w:eastAsia="細明體_HKSCS" w:hAnsi="Arial"/>
          <w:u w:val="double"/>
        </w:rPr>
        <w:t>(A)</w:t>
      </w:r>
      <w:r w:rsidRPr="00734598">
        <w:rPr>
          <w:rFonts w:ascii="Arial" w:eastAsia="細明體_HKSCS" w:hAnsi="Arial" w:hint="eastAsia"/>
          <w:u w:val="double"/>
        </w:rPr>
        <w:t xml:space="preserve"> </w:t>
      </w:r>
      <w:r w:rsidRPr="00734598">
        <w:rPr>
          <w:rFonts w:ascii="Arial" w:eastAsia="細明體_HKSCS" w:hAnsi="Arial" w:hint="eastAsia"/>
          <w:u w:val="double"/>
        </w:rPr>
        <w:t>甲乙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 w:hint="eastAsia"/>
        </w:rPr>
        <w:t xml:space="preserve"> </w:t>
      </w:r>
      <w:proofErr w:type="gramStart"/>
      <w:r w:rsidRPr="00734598">
        <w:rPr>
          <w:rFonts w:ascii="Arial" w:eastAsia="細明體_HKSCS" w:hAnsi="Arial" w:hint="eastAsia"/>
        </w:rPr>
        <w:t>甲戊</w:t>
      </w:r>
      <w:proofErr w:type="gramEnd"/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 xml:space="preserve">乙丁　</w:t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 w:hint="eastAsia"/>
        </w:rPr>
        <w:t xml:space="preserve"> </w:t>
      </w:r>
      <w:proofErr w:type="gramStart"/>
      <w:r w:rsidRPr="00734598">
        <w:rPr>
          <w:rFonts w:ascii="Arial" w:eastAsia="細明體_HKSCS" w:hAnsi="Arial" w:hint="eastAsia"/>
        </w:rPr>
        <w:t>丙戊</w:t>
      </w:r>
      <w:proofErr w:type="gramEnd"/>
    </w:p>
    <w:p w14:paraId="6489FC2C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/>
        </w:rPr>
        <w:object w:dxaOrig="4061" w:dyaOrig="1178" w14:anchorId="53D0C4DE">
          <v:shape id="_x0000_i1037" type="#_x0000_t75" style="width:202.9pt;height:58.9pt" o:ole="">
            <v:imagedata r:id="rId51" o:title=""/>
          </v:shape>
          <o:OLEObject Type="Embed" ProgID="Word.Picture.8" ShapeID="_x0000_i1037" DrawAspect="Content" ObjectID="_1676576035" r:id="rId52"/>
        </w:object>
      </w:r>
    </w:p>
    <w:p w14:paraId="1C9C1368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>11.</w:t>
      </w:r>
      <w:r w:rsidRPr="00734598">
        <w:rPr>
          <w:rFonts w:ascii="Arial" w:eastAsia="細明體_HKSCS" w:hAnsi="Arial" w:hint="eastAsia"/>
        </w:rPr>
        <w:t>有甲、乙、丙、丁四種粒子，其質子數、中子數的關係，如附表所示。哪一組選項</w:t>
      </w:r>
    </w:p>
    <w:p w14:paraId="2AA13414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 w:hint="eastAsia"/>
        </w:rPr>
        <w:t>的粒子是屬於相同元素？</w:t>
      </w:r>
      <w:r w:rsidRPr="00734598">
        <w:rPr>
          <w:rFonts w:ascii="Arial" w:eastAsia="細明體_HKSCS" w:hAnsi="Arial" w:hint="eastAsia"/>
        </w:rPr>
        <w:t xml:space="preserve">  </w:t>
      </w:r>
      <w:r w:rsidRPr="00734598">
        <w:rPr>
          <w:rFonts w:ascii="Arial" w:eastAsia="細明體_HKSCS" w:hAnsi="Arial"/>
          <w:u w:val="double"/>
        </w:rPr>
        <w:t>(A)</w:t>
      </w:r>
      <w:r w:rsidRPr="00734598">
        <w:rPr>
          <w:rFonts w:ascii="Arial" w:eastAsia="細明體_HKSCS" w:hAnsi="Arial" w:hint="eastAsia"/>
          <w:u w:val="double"/>
        </w:rPr>
        <w:t xml:space="preserve"> </w:t>
      </w:r>
      <w:r w:rsidRPr="00734598">
        <w:rPr>
          <w:rFonts w:ascii="Arial" w:eastAsia="細明體_HKSCS" w:hAnsi="Arial" w:hint="eastAsia"/>
          <w:u w:val="double"/>
        </w:rPr>
        <w:t>甲乙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 xml:space="preserve">乙丙　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 xml:space="preserve">丙丁　</w:t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 w:hint="eastAsia"/>
        </w:rPr>
        <w:t>乙丙丁</w:t>
      </w:r>
    </w:p>
    <w:p w14:paraId="0557BF0F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/>
        </w:rPr>
        <w:object w:dxaOrig="4192" w:dyaOrig="1540" w14:anchorId="0B1D527E">
          <v:shape id="_x0000_i1038" type="#_x0000_t75" style="width:210pt;height:76.9pt" o:ole="">
            <v:imagedata r:id="rId41" o:title=""/>
          </v:shape>
          <o:OLEObject Type="Embed" ProgID="Word.Picture.8" ShapeID="_x0000_i1038" DrawAspect="Content" ObjectID="_1676576036" r:id="rId53"/>
        </w:object>
      </w:r>
    </w:p>
    <w:p w14:paraId="1249431F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  <w:szCs w:val="24"/>
        </w:rPr>
        <w:t xml:space="preserve">   </w:t>
      </w:r>
      <w:r w:rsidRPr="00734598">
        <w:rPr>
          <w:rFonts w:ascii="Arial" w:eastAsia="細明體_HKSCS" w:hAnsi="Arial" w:hint="eastAsia"/>
          <w:szCs w:val="24"/>
        </w:rPr>
        <w:t>解析：</w:t>
      </w:r>
      <w:r w:rsidRPr="00734598">
        <w:rPr>
          <w:rFonts w:ascii="Arial" w:eastAsia="細明體_HKSCS" w:hAnsi="Arial" w:hint="eastAsia"/>
        </w:rPr>
        <w:t>質子數相同為相同元素。</w:t>
      </w:r>
    </w:p>
    <w:p w14:paraId="1FA0B73C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  <w:szCs w:val="24"/>
        </w:rPr>
        <w:t>22.</w:t>
      </w:r>
      <w:r w:rsidRPr="00734598">
        <w:rPr>
          <w:rFonts w:ascii="Arial" w:eastAsia="細明體_HKSCS" w:hAnsi="Arial" w:hint="eastAsia"/>
        </w:rPr>
        <w:t>甲、乙、丙、丁四種原子的質子數與中子數列表如下。請問哪兩種是相同元素的原</w:t>
      </w:r>
    </w:p>
    <w:p w14:paraId="73A22A66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 w:hint="eastAsia"/>
        </w:rPr>
        <w:t>子？四種原子的質量大小順序為何？</w:t>
      </w:r>
    </w:p>
    <w:p w14:paraId="2F416E56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object w:dxaOrig="3388" w:dyaOrig="1120" w14:anchorId="7EF25714">
          <v:shape id="_x0000_i1039" type="#_x0000_t75" style="width:169.15pt;height:55.9pt" o:ole="">
            <v:imagedata r:id="rId54" o:title=""/>
          </v:shape>
          <o:OLEObject Type="Embed" ProgID="Word.Document.8" ShapeID="_x0000_i1039" DrawAspect="Content" ObjectID="_1676576037" r:id="rId55">
            <o:FieldCodes>\s</o:FieldCodes>
          </o:OLEObject>
        </w:object>
      </w:r>
    </w:p>
    <w:p w14:paraId="7C32A6A4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 w:hint="eastAsia"/>
        </w:rPr>
        <w:t>答：</w:t>
      </w:r>
      <w:proofErr w:type="gramStart"/>
      <w:r w:rsidRPr="00734598">
        <w:rPr>
          <w:rFonts w:ascii="Arial" w:eastAsia="細明體_HKSCS" w:hAnsi="Arial" w:hint="eastAsia"/>
        </w:rPr>
        <w:t>【</w:t>
      </w:r>
      <w:proofErr w:type="gramEnd"/>
      <w:r w:rsidRPr="00734598">
        <w:rPr>
          <w:rFonts w:ascii="Arial" w:eastAsia="細明體_HKSCS" w:hAnsi="Arial" w:hint="eastAsia"/>
        </w:rPr>
        <w:t>甲、乙原子的質子數相同，甲和乙為同種元素；原子的質量大小可由質量數</w:t>
      </w:r>
    </w:p>
    <w:p w14:paraId="3E2FD3C5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     </w:t>
      </w:r>
      <w:r w:rsidRPr="00734598">
        <w:rPr>
          <w:rFonts w:ascii="Arial" w:eastAsia="細明體_HKSCS" w:hAnsi="Arial" w:hint="eastAsia"/>
        </w:rPr>
        <w:t>（質子數＋中子數）來判定，所以丁＞丙＞乙＞甲</w:t>
      </w:r>
      <w:proofErr w:type="gramStart"/>
      <w:r w:rsidRPr="00734598">
        <w:rPr>
          <w:rFonts w:ascii="Arial" w:eastAsia="細明體_HKSCS" w:hAnsi="Arial" w:hint="eastAsia"/>
        </w:rPr>
        <w:t>】</w:t>
      </w:r>
      <w:proofErr w:type="gramEnd"/>
      <w:r w:rsidRPr="00734598">
        <w:rPr>
          <w:rFonts w:ascii="Arial" w:eastAsia="細明體_HKSCS" w:hAnsi="Arial" w:hint="eastAsia"/>
        </w:rPr>
        <w:t>。</w:t>
      </w:r>
    </w:p>
    <w:p w14:paraId="4BDBFF83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</w:t>
      </w:r>
      <w:r w:rsidRPr="00734598">
        <w:rPr>
          <w:rFonts w:ascii="Arial" w:eastAsia="細明體_HKSCS" w:hAnsi="Arial"/>
        </w:rPr>
        <w:t>有甲、乙、丙、丁四種原子，其質子數、中子數如表所示，有關這四種原子，何組</w:t>
      </w:r>
    </w:p>
    <w:p w14:paraId="51E6215A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為相同種類的原子？</w:t>
      </w:r>
      <w:r w:rsidRPr="00734598">
        <w:rPr>
          <w:rFonts w:ascii="Arial" w:eastAsia="細明體_HKSCS" w:hAnsi="Arial"/>
        </w:rPr>
        <w:t xml:space="preserve">   </w:t>
      </w:r>
      <w:r w:rsidRPr="00734598">
        <w:rPr>
          <w:rFonts w:ascii="Arial" w:eastAsia="細明體_HKSCS" w:hAnsi="Arial"/>
          <w:u w:val="double"/>
        </w:rPr>
        <w:t xml:space="preserve">(A) </w:t>
      </w:r>
      <w:r w:rsidRPr="00734598">
        <w:rPr>
          <w:rFonts w:ascii="Arial" w:eastAsia="細明體_HKSCS" w:hAnsi="Arial"/>
          <w:u w:val="double"/>
        </w:rPr>
        <w:t>甲乙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 xml:space="preserve">(B) </w:t>
      </w:r>
      <w:r w:rsidRPr="00734598">
        <w:rPr>
          <w:rFonts w:ascii="Arial" w:eastAsia="細明體_HKSCS" w:hAnsi="Arial"/>
        </w:rPr>
        <w:t>乙丙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 xml:space="preserve">(C) </w:t>
      </w:r>
      <w:r w:rsidRPr="00734598">
        <w:rPr>
          <w:rFonts w:ascii="Arial" w:eastAsia="細明體_HKSCS" w:hAnsi="Arial"/>
        </w:rPr>
        <w:t>丙丁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 xml:space="preserve">(D) </w:t>
      </w:r>
      <w:r w:rsidRPr="00734598">
        <w:rPr>
          <w:rFonts w:ascii="Arial" w:eastAsia="細明體_HKSCS" w:hAnsi="Arial"/>
        </w:rPr>
        <w:t>甲丁</w:t>
      </w:r>
    </w:p>
    <w:p w14:paraId="049A4E98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/>
        </w:rPr>
        <w:object w:dxaOrig="4225" w:dyaOrig="1631" w14:anchorId="32039A05">
          <v:shape id="_x0000_i1040" type="#_x0000_t75" style="width:211.15pt;height:81.75pt" o:ole="">
            <v:imagedata r:id="rId56" o:title=""/>
          </v:shape>
          <o:OLEObject Type="Embed" ProgID="Word.Document.8" ShapeID="_x0000_i1040" DrawAspect="Content" ObjectID="_1676576038" r:id="rId57">
            <o:FieldCodes>\s</o:FieldCodes>
          </o:OLEObject>
        </w:object>
      </w:r>
    </w:p>
    <w:p w14:paraId="2EC5C8FA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>質子數相同者</w:t>
      </w:r>
    </w:p>
    <w:p w14:paraId="74BBFBA7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>11.</w:t>
      </w:r>
      <w:r w:rsidRPr="00734598">
        <w:rPr>
          <w:rFonts w:ascii="Arial" w:eastAsia="細明體_HKSCS" w:hAnsi="Arial" w:hint="eastAsia"/>
        </w:rPr>
        <w:t>附表中有甲、乙、丙、丁四種原子，質子數、中子數如表所示，試回答下列問題：</w:t>
      </w:r>
    </w:p>
    <w:p w14:paraId="6AB237E4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object w:dxaOrig="3465" w:dyaOrig="1650" w14:anchorId="4F38801E">
          <v:shape id="_x0000_i1041" type="#_x0000_t75" style="width:173.25pt;height:82.15pt" o:ole="">
            <v:imagedata r:id="rId58" o:title=""/>
          </v:shape>
          <o:OLEObject Type="Embed" ProgID="Word.Document.8" ShapeID="_x0000_i1041" DrawAspect="Content" ObjectID="_1676576039" r:id="rId59">
            <o:FieldCodes>\s</o:FieldCodes>
          </o:OLEObject>
        </w:object>
      </w:r>
    </w:p>
    <w:p w14:paraId="52171A57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 xml:space="preserve">   (</w:t>
      </w:r>
      <w:r w:rsidRPr="00734598">
        <w:rPr>
          <w:rFonts w:ascii="Arial" w:eastAsia="細明體_HKSCS" w:hAnsi="Arial" w:hint="eastAsia"/>
        </w:rPr>
        <w:t>１</w:t>
      </w:r>
      <w:r w:rsidRPr="00734598">
        <w:rPr>
          <w:rFonts w:ascii="Arial" w:eastAsia="細明體_HKSCS" w:hAnsi="Arial"/>
        </w:rPr>
        <w:t>)</w:t>
      </w:r>
      <w:r w:rsidRPr="00734598">
        <w:rPr>
          <w:rFonts w:ascii="Arial" w:eastAsia="細明體_HKSCS" w:hAnsi="Arial" w:hint="eastAsia"/>
        </w:rPr>
        <w:t xml:space="preserve">請問下列哪些元素為同位素？　</w:t>
      </w:r>
      <w:r w:rsidRPr="00734598">
        <w:rPr>
          <w:rFonts w:ascii="Arial" w:eastAsia="細明體_HKSCS" w:hAnsi="Arial"/>
          <w:u w:val="double"/>
        </w:rPr>
        <w:t>(A)</w:t>
      </w:r>
      <w:r w:rsidRPr="00734598">
        <w:rPr>
          <w:rFonts w:ascii="Arial" w:eastAsia="細明體_HKSCS" w:hAnsi="Arial" w:hint="eastAsia"/>
          <w:u w:val="double"/>
        </w:rPr>
        <w:t>甲乙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 w:hint="eastAsia"/>
        </w:rPr>
        <w:t xml:space="preserve">乙丁　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 w:hint="eastAsia"/>
        </w:rPr>
        <w:t xml:space="preserve">乙丙　</w:t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 w:hint="eastAsia"/>
        </w:rPr>
        <w:t>甲乙丙丁</w:t>
      </w:r>
    </w:p>
    <w:p w14:paraId="5B5A66C0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 xml:space="preserve">   (</w:t>
      </w:r>
      <w:r w:rsidRPr="00734598">
        <w:rPr>
          <w:rFonts w:ascii="Arial" w:eastAsia="細明體_HKSCS" w:hAnsi="Arial" w:hint="eastAsia"/>
        </w:rPr>
        <w:t>２</w:t>
      </w:r>
      <w:r w:rsidRPr="00734598">
        <w:rPr>
          <w:rFonts w:ascii="Arial" w:eastAsia="細明體_HKSCS" w:hAnsi="Arial"/>
        </w:rPr>
        <w:t>)</w:t>
      </w:r>
      <w:r w:rsidRPr="00734598">
        <w:rPr>
          <w:rFonts w:ascii="Arial" w:eastAsia="細明體_HKSCS" w:hAnsi="Arial" w:hint="eastAsia"/>
        </w:rPr>
        <w:t xml:space="preserve">請問下列哪些元素的中子數相同？　</w:t>
      </w:r>
      <w:r w:rsidRPr="00734598">
        <w:rPr>
          <w:rFonts w:ascii="Arial" w:eastAsia="細明體_HKSCS" w:hAnsi="Arial"/>
        </w:rPr>
        <w:t>(A)</w:t>
      </w:r>
      <w:r w:rsidRPr="00734598">
        <w:rPr>
          <w:rFonts w:ascii="Arial" w:eastAsia="細明體_HKSCS" w:hAnsi="Arial" w:hint="eastAsia"/>
        </w:rPr>
        <w:t xml:space="preserve">甲乙　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 w:hint="eastAsia"/>
        </w:rPr>
        <w:t xml:space="preserve">乙丙　</w:t>
      </w:r>
      <w:r w:rsidRPr="00734598">
        <w:rPr>
          <w:rFonts w:ascii="Arial" w:eastAsia="細明體_HKSCS" w:hAnsi="Arial"/>
        </w:rPr>
        <w:t>(C)</w:t>
      </w:r>
      <w:proofErr w:type="gramStart"/>
      <w:r w:rsidRPr="00734598">
        <w:rPr>
          <w:rFonts w:ascii="Arial" w:eastAsia="細明體_HKSCS" w:hAnsi="Arial" w:hint="eastAsia"/>
        </w:rPr>
        <w:t>甲丁</w:t>
      </w:r>
      <w:proofErr w:type="gramEnd"/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  <w:u w:val="double"/>
        </w:rPr>
        <w:t>(D)</w:t>
      </w:r>
      <w:r w:rsidRPr="00734598">
        <w:rPr>
          <w:rFonts w:ascii="Arial" w:eastAsia="細明體_HKSCS" w:hAnsi="Arial" w:hint="eastAsia"/>
          <w:u w:val="double"/>
        </w:rPr>
        <w:t>甲丙</w:t>
      </w:r>
    </w:p>
    <w:p w14:paraId="3624CA36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 xml:space="preserve">   (</w:t>
      </w:r>
      <w:r w:rsidRPr="00734598">
        <w:rPr>
          <w:rFonts w:ascii="Arial" w:eastAsia="細明體_HKSCS" w:hAnsi="Arial" w:hint="eastAsia"/>
        </w:rPr>
        <w:t>３</w:t>
      </w:r>
      <w:r w:rsidRPr="00734598">
        <w:rPr>
          <w:rFonts w:ascii="Arial" w:eastAsia="細明體_HKSCS" w:hAnsi="Arial"/>
        </w:rPr>
        <w:t>)</w:t>
      </w:r>
      <w:r w:rsidRPr="00734598">
        <w:rPr>
          <w:rFonts w:ascii="Arial" w:eastAsia="細明體_HKSCS" w:hAnsi="Arial" w:hint="eastAsia"/>
        </w:rPr>
        <w:t xml:space="preserve">請問哪一種原子有最多的電子數？　</w:t>
      </w:r>
      <w:r w:rsidRPr="00734598">
        <w:rPr>
          <w:rFonts w:ascii="Arial" w:eastAsia="細明體_HKSCS" w:hAnsi="Arial"/>
        </w:rPr>
        <w:t>(A)</w:t>
      </w:r>
      <w:r w:rsidRPr="00734598">
        <w:rPr>
          <w:rFonts w:ascii="Arial" w:eastAsia="細明體_HKSCS" w:hAnsi="Arial" w:hint="eastAsia"/>
        </w:rPr>
        <w:t xml:space="preserve">甲　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 w:hint="eastAsia"/>
        </w:rPr>
        <w:t xml:space="preserve">乙　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 w:hint="eastAsia"/>
        </w:rPr>
        <w:t xml:space="preserve">丙　</w:t>
      </w:r>
      <w:r w:rsidRPr="00734598">
        <w:rPr>
          <w:rFonts w:ascii="Arial" w:eastAsia="細明體_HKSCS" w:hAnsi="Arial"/>
          <w:u w:val="double"/>
        </w:rPr>
        <w:t>(D)</w:t>
      </w:r>
      <w:r w:rsidRPr="00734598">
        <w:rPr>
          <w:rFonts w:ascii="Arial" w:eastAsia="細明體_HKSCS" w:hAnsi="Arial" w:hint="eastAsia"/>
          <w:u w:val="double"/>
        </w:rPr>
        <w:t>丁</w:t>
      </w:r>
    </w:p>
    <w:p w14:paraId="3C6E5A20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 xml:space="preserve">   (</w:t>
      </w:r>
      <w:r w:rsidRPr="00734598">
        <w:rPr>
          <w:rFonts w:ascii="Arial" w:eastAsia="細明體_HKSCS" w:hAnsi="Arial" w:hint="eastAsia"/>
        </w:rPr>
        <w:t>４</w:t>
      </w:r>
      <w:r w:rsidRPr="00734598">
        <w:rPr>
          <w:rFonts w:ascii="Arial" w:eastAsia="細明體_HKSCS" w:hAnsi="Arial"/>
        </w:rPr>
        <w:t>)</w:t>
      </w:r>
      <w:r w:rsidRPr="00734598">
        <w:rPr>
          <w:rFonts w:ascii="Arial" w:eastAsia="細明體_HKSCS" w:hAnsi="Arial" w:hint="eastAsia"/>
        </w:rPr>
        <w:t xml:space="preserve">請問下列哪些元素化學性質類似？　</w:t>
      </w:r>
      <w:r w:rsidRPr="00734598">
        <w:rPr>
          <w:rFonts w:ascii="Arial" w:eastAsia="細明體_HKSCS" w:hAnsi="Arial"/>
          <w:u w:val="double"/>
        </w:rPr>
        <w:t>(A)</w:t>
      </w:r>
      <w:r w:rsidRPr="00734598">
        <w:rPr>
          <w:rFonts w:ascii="Arial" w:eastAsia="細明體_HKSCS" w:hAnsi="Arial" w:hint="eastAsia"/>
          <w:u w:val="double"/>
        </w:rPr>
        <w:t>甲乙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 w:hint="eastAsia"/>
        </w:rPr>
        <w:t>乙丁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 w:hint="eastAsia"/>
        </w:rPr>
        <w:t>乙丙</w:t>
      </w:r>
      <w:r w:rsidRPr="00734598">
        <w:rPr>
          <w:rFonts w:ascii="Arial" w:eastAsia="細明體_HKSCS" w:hAnsi="Arial" w:hint="eastAsia"/>
        </w:rPr>
        <w:t xml:space="preserve"> </w:t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 w:hint="eastAsia"/>
        </w:rPr>
        <w:t>甲乙丙丁</w:t>
      </w:r>
    </w:p>
    <w:p w14:paraId="708455AA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>(</w:t>
      </w:r>
      <w:r w:rsidRPr="00734598">
        <w:rPr>
          <w:rFonts w:ascii="Arial" w:eastAsia="細明體_HKSCS" w:hAnsi="Arial" w:hint="eastAsia"/>
        </w:rPr>
        <w:t>１</w:t>
      </w:r>
      <w:r w:rsidRPr="00734598">
        <w:rPr>
          <w:rFonts w:ascii="Arial" w:eastAsia="細明體_HKSCS" w:hAnsi="Arial"/>
        </w:rPr>
        <w:t>)</w:t>
      </w:r>
      <w:r w:rsidRPr="00734598">
        <w:rPr>
          <w:rFonts w:ascii="Arial" w:eastAsia="細明體_HKSCS" w:hAnsi="Arial" w:hint="eastAsia"/>
        </w:rPr>
        <w:t>質子數相同，中子數不同者；</w:t>
      </w:r>
      <w:r w:rsidRPr="00734598">
        <w:rPr>
          <w:rFonts w:ascii="Arial" w:eastAsia="細明體_HKSCS" w:hAnsi="Arial"/>
        </w:rPr>
        <w:t>(</w:t>
      </w:r>
      <w:r w:rsidRPr="00734598">
        <w:rPr>
          <w:rFonts w:ascii="Arial" w:eastAsia="細明體_HKSCS" w:hAnsi="Arial" w:hint="eastAsia"/>
        </w:rPr>
        <w:t>２</w:t>
      </w:r>
      <w:r w:rsidRPr="00734598">
        <w:rPr>
          <w:rFonts w:ascii="Arial" w:eastAsia="細明體_HKSCS" w:hAnsi="Arial"/>
        </w:rPr>
        <w:t>)</w:t>
      </w:r>
      <w:r w:rsidRPr="00734598">
        <w:rPr>
          <w:rFonts w:ascii="Arial" w:eastAsia="細明體_HKSCS" w:hAnsi="Arial" w:hint="eastAsia"/>
        </w:rPr>
        <w:t>中子數</w:t>
      </w:r>
      <w:r w:rsidRPr="00734598">
        <w:rPr>
          <w:rFonts w:ascii="Arial" w:eastAsia="細明體_HKSCS" w:hAnsi="Arial"/>
        </w:rPr>
        <w:t>=</w:t>
      </w:r>
      <w:r w:rsidRPr="00734598">
        <w:rPr>
          <w:rFonts w:ascii="Arial" w:eastAsia="細明體_HKSCS" w:hAnsi="Arial" w:hint="eastAsia"/>
        </w:rPr>
        <w:t>質量數</w:t>
      </w:r>
      <w:r w:rsidRPr="00734598">
        <w:rPr>
          <w:rFonts w:ascii="Arial" w:eastAsia="細明體_HKSCS" w:hAnsi="Arial"/>
        </w:rPr>
        <w:t>-</w:t>
      </w:r>
      <w:r w:rsidRPr="00734598">
        <w:rPr>
          <w:rFonts w:ascii="Arial" w:eastAsia="細明體_HKSCS" w:hAnsi="Arial" w:hint="eastAsia"/>
        </w:rPr>
        <w:t>質子數；</w:t>
      </w:r>
    </w:p>
    <w:p w14:paraId="1FD74502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      </w:t>
      </w:r>
      <w:r w:rsidRPr="00734598">
        <w:rPr>
          <w:rFonts w:ascii="Arial" w:eastAsia="細明體_HKSCS" w:hAnsi="Arial"/>
        </w:rPr>
        <w:t>(</w:t>
      </w:r>
      <w:r w:rsidRPr="00734598">
        <w:rPr>
          <w:rFonts w:ascii="Arial" w:eastAsia="細明體_HKSCS" w:hAnsi="Arial" w:hint="eastAsia"/>
        </w:rPr>
        <w:t>３</w:t>
      </w:r>
      <w:r w:rsidRPr="00734598">
        <w:rPr>
          <w:rFonts w:ascii="Arial" w:eastAsia="細明體_HKSCS" w:hAnsi="Arial"/>
        </w:rPr>
        <w:t>)</w:t>
      </w:r>
      <w:r w:rsidRPr="00734598">
        <w:rPr>
          <w:rFonts w:ascii="Arial" w:eastAsia="細明體_HKSCS" w:hAnsi="Arial" w:hint="eastAsia"/>
        </w:rPr>
        <w:t>原子中的質子數</w:t>
      </w:r>
      <w:r w:rsidRPr="00734598">
        <w:rPr>
          <w:rFonts w:ascii="Arial" w:eastAsia="細明體_HKSCS" w:hAnsi="Arial"/>
        </w:rPr>
        <w:t>=</w:t>
      </w:r>
      <w:r w:rsidRPr="00734598">
        <w:rPr>
          <w:rFonts w:ascii="Arial" w:eastAsia="細明體_HKSCS" w:hAnsi="Arial" w:hint="eastAsia"/>
        </w:rPr>
        <w:t>電子數；</w:t>
      </w:r>
      <w:r w:rsidRPr="00734598">
        <w:rPr>
          <w:rFonts w:ascii="Arial" w:eastAsia="細明體_HKSCS" w:hAnsi="Arial"/>
        </w:rPr>
        <w:t>(</w:t>
      </w:r>
      <w:r w:rsidRPr="00734598">
        <w:rPr>
          <w:rFonts w:ascii="Arial" w:eastAsia="細明體_HKSCS" w:hAnsi="Arial" w:hint="eastAsia"/>
        </w:rPr>
        <w:t>４</w:t>
      </w:r>
      <w:r w:rsidRPr="00734598">
        <w:rPr>
          <w:rFonts w:ascii="Arial" w:eastAsia="細明體_HKSCS" w:hAnsi="Arial"/>
        </w:rPr>
        <w:t>)</w:t>
      </w:r>
      <w:r w:rsidRPr="00734598">
        <w:rPr>
          <w:rFonts w:ascii="Arial" w:eastAsia="細明體_HKSCS" w:hAnsi="Arial" w:hint="eastAsia"/>
        </w:rPr>
        <w:t>同位素化學性質相似，故選質子數相同者。</w:t>
      </w:r>
    </w:p>
    <w:p w14:paraId="207F2715" w14:textId="77777777" w:rsidR="009920D8" w:rsidRDefault="009920D8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---------------------</w:t>
      </w:r>
    </w:p>
    <w:p w14:paraId="490B23CD" w14:textId="77777777" w:rsidR="009920D8" w:rsidRDefault="009920D8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●原子三數計算題</w:t>
      </w:r>
    </w:p>
    <w:p w14:paraId="4B693AC6" w14:textId="77777777" w:rsidR="00A44D4F" w:rsidRPr="00734598" w:rsidRDefault="00A44D4F" w:rsidP="00A44D4F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>22.</w:t>
      </w:r>
      <w:r w:rsidRPr="00734598">
        <w:rPr>
          <w:rFonts w:ascii="Arial" w:eastAsia="細明體_HKSCS" w:hAnsi="Arial" w:hint="eastAsia"/>
        </w:rPr>
        <w:t>某一原子失去兩個電子後質子數為</w:t>
      </w:r>
      <w:r w:rsidRPr="00734598">
        <w:rPr>
          <w:rFonts w:ascii="Arial" w:eastAsia="細明體_HKSCS" w:hAnsi="Arial" w:hint="eastAsia"/>
        </w:rPr>
        <w:t>p</w:t>
      </w:r>
      <w:r w:rsidRPr="00734598">
        <w:rPr>
          <w:rFonts w:ascii="Arial" w:eastAsia="細明體_HKSCS" w:hAnsi="Arial" w:hint="eastAsia"/>
        </w:rPr>
        <w:t>，中子數為</w:t>
      </w:r>
      <w:r w:rsidRPr="00734598">
        <w:rPr>
          <w:rFonts w:ascii="Arial" w:eastAsia="細明體_HKSCS" w:hAnsi="Arial" w:hint="eastAsia"/>
        </w:rPr>
        <w:t>n</w:t>
      </w:r>
      <w:r w:rsidRPr="00734598">
        <w:rPr>
          <w:rFonts w:ascii="Arial" w:eastAsia="細明體_HKSCS" w:hAnsi="Arial" w:hint="eastAsia"/>
        </w:rPr>
        <w:t>，電子數為</w:t>
      </w:r>
      <w:r w:rsidRPr="00734598">
        <w:rPr>
          <w:rFonts w:ascii="Arial" w:eastAsia="細明體_HKSCS" w:hAnsi="Arial" w:hint="eastAsia"/>
        </w:rPr>
        <w:t>q</w:t>
      </w:r>
      <w:r w:rsidRPr="00734598">
        <w:rPr>
          <w:rFonts w:ascii="Arial" w:eastAsia="細明體_HKSCS" w:hAnsi="Arial" w:hint="eastAsia"/>
        </w:rPr>
        <w:t>，則該中性原子之電</w:t>
      </w:r>
    </w:p>
    <w:p w14:paraId="1F00ACD3" w14:textId="77777777" w:rsidR="00A44D4F" w:rsidRPr="00734598" w:rsidRDefault="00A44D4F" w:rsidP="00A44D4F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 w:hint="eastAsia"/>
        </w:rPr>
        <w:t>子數為【</w:t>
      </w:r>
      <w:r w:rsidRPr="00734598">
        <w:rPr>
          <w:rFonts w:ascii="Arial" w:eastAsia="細明體_HKSCS" w:hAnsi="Arial" w:hint="eastAsia"/>
        </w:rPr>
        <w:t>q+2</w:t>
      </w:r>
      <w:r w:rsidRPr="00734598">
        <w:rPr>
          <w:rFonts w:ascii="Arial" w:eastAsia="細明體_HKSCS" w:hAnsi="Arial" w:hint="eastAsia"/>
        </w:rPr>
        <w:t>】，其質量數等於【</w:t>
      </w:r>
      <w:proofErr w:type="spellStart"/>
      <w:r w:rsidRPr="00734598">
        <w:rPr>
          <w:rFonts w:ascii="Arial" w:eastAsia="細明體_HKSCS" w:hAnsi="Arial" w:hint="eastAsia"/>
        </w:rPr>
        <w:t>p+n</w:t>
      </w:r>
      <w:proofErr w:type="spellEnd"/>
      <w:r w:rsidRPr="00734598">
        <w:rPr>
          <w:rFonts w:ascii="Arial" w:eastAsia="細明體_HKSCS" w:hAnsi="Arial" w:hint="eastAsia"/>
        </w:rPr>
        <w:t>】，原子序為【</w:t>
      </w:r>
      <w:r w:rsidRPr="00734598">
        <w:rPr>
          <w:rFonts w:ascii="Arial" w:eastAsia="細明體_HKSCS" w:hAnsi="Arial" w:hint="eastAsia"/>
        </w:rPr>
        <w:t>p</w:t>
      </w:r>
      <w:r w:rsidRPr="00734598">
        <w:rPr>
          <w:rFonts w:ascii="Arial" w:eastAsia="細明體_HKSCS" w:hAnsi="Arial" w:hint="eastAsia"/>
        </w:rPr>
        <w:t>】。</w:t>
      </w:r>
    </w:p>
    <w:p w14:paraId="77F2EDE5" w14:textId="77777777" w:rsidR="00F736DC" w:rsidRPr="00C63937" w:rsidRDefault="00F736DC" w:rsidP="00F736DC">
      <w:pPr>
        <w:snapToGrid w:val="0"/>
        <w:rPr>
          <w:rFonts w:ascii="Arial" w:eastAsia="細明體_HKSCS" w:hAnsi="Arial"/>
          <w:kern w:val="0"/>
        </w:rPr>
      </w:pPr>
      <w:r w:rsidRPr="00C63937">
        <w:rPr>
          <w:rFonts w:ascii="Arial" w:eastAsia="細明體_HKSCS" w:hAnsi="Arial" w:hint="eastAsia"/>
          <w:kern w:val="0"/>
        </w:rPr>
        <w:t>11.</w:t>
      </w:r>
      <w:proofErr w:type="gramStart"/>
      <w:r w:rsidRPr="00C63937">
        <w:rPr>
          <w:rFonts w:ascii="Arial" w:eastAsia="細明體_HKSCS" w:hAnsi="Arial"/>
          <w:kern w:val="0"/>
        </w:rPr>
        <w:t>已知某原子</w:t>
      </w:r>
      <w:proofErr w:type="gramEnd"/>
      <w:r w:rsidRPr="00C63937">
        <w:rPr>
          <w:rFonts w:ascii="Arial" w:eastAsia="細明體_HKSCS" w:hAnsi="Arial"/>
          <w:kern w:val="0"/>
        </w:rPr>
        <w:t>X</w:t>
      </w:r>
      <w:r w:rsidRPr="00C63937">
        <w:rPr>
          <w:rFonts w:ascii="Arial" w:eastAsia="細明體_HKSCS" w:hAnsi="Arial"/>
          <w:kern w:val="0"/>
        </w:rPr>
        <w:t>之質子和中子的數目分別為</w:t>
      </w:r>
      <w:r w:rsidRPr="00C63937">
        <w:rPr>
          <w:rFonts w:ascii="Arial" w:eastAsia="細明體_HKSCS" w:hAnsi="Arial"/>
          <w:kern w:val="0"/>
        </w:rPr>
        <w:t>4</w:t>
      </w:r>
      <w:r w:rsidRPr="00C63937">
        <w:rPr>
          <w:rFonts w:ascii="Arial" w:eastAsia="細明體_HKSCS" w:hAnsi="Arial"/>
          <w:kern w:val="0"/>
        </w:rPr>
        <w:t>與</w:t>
      </w:r>
      <w:r w:rsidRPr="00C63937">
        <w:rPr>
          <w:rFonts w:ascii="Arial" w:eastAsia="細明體_HKSCS" w:hAnsi="Arial"/>
          <w:kern w:val="0"/>
        </w:rPr>
        <w:t>5</w:t>
      </w:r>
      <w:r w:rsidRPr="00C63937">
        <w:rPr>
          <w:rFonts w:ascii="Arial" w:eastAsia="細明體_HKSCS" w:hAnsi="Arial"/>
          <w:w w:val="50"/>
          <w:kern w:val="0"/>
        </w:rPr>
        <w:t xml:space="preserve"> </w:t>
      </w:r>
      <w:r w:rsidRPr="00C63937">
        <w:rPr>
          <w:rFonts w:ascii="Arial" w:eastAsia="細明體_HKSCS" w:hAnsi="Arial"/>
          <w:kern w:val="0"/>
        </w:rPr>
        <w:t>則此原子所形成的離子</w:t>
      </w:r>
      <w:r w:rsidRPr="00C63937">
        <w:rPr>
          <w:rFonts w:ascii="Arial" w:eastAsia="細明體_HKSCS" w:hAnsi="Arial"/>
          <w:kern w:val="0"/>
        </w:rPr>
        <w:t>X</w:t>
      </w:r>
      <w:r w:rsidRPr="00C63937">
        <w:rPr>
          <w:rFonts w:ascii="Arial" w:eastAsia="細明體_HKSCS" w:hAnsi="Arial"/>
          <w:kern w:val="0"/>
          <w:vertAlign w:val="superscript"/>
        </w:rPr>
        <w:t>2</w:t>
      </w:r>
      <w:r w:rsidRPr="00C63937">
        <w:rPr>
          <w:rFonts w:ascii="Arial" w:eastAsia="細明體_HKSCS" w:hAnsi="Arial"/>
          <w:kern w:val="0"/>
          <w:vertAlign w:val="superscript"/>
        </w:rPr>
        <w:t>＋</w:t>
      </w:r>
      <w:r w:rsidRPr="00C63937">
        <w:rPr>
          <w:rFonts w:ascii="Arial" w:eastAsia="細明體_HKSCS" w:hAnsi="Arial"/>
          <w:kern w:val="0"/>
        </w:rPr>
        <w:t>應具有</w:t>
      </w:r>
    </w:p>
    <w:p w14:paraId="3D9D62D4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kern w:val="0"/>
        </w:rPr>
        <w:t xml:space="preserve">   </w:t>
      </w:r>
      <w:r w:rsidRPr="00C63937">
        <w:rPr>
          <w:rFonts w:ascii="Arial" w:eastAsia="細明體_HKSCS" w:hAnsi="Arial"/>
          <w:kern w:val="0"/>
        </w:rPr>
        <w:t>的電子數目為多少？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  <w:u w:val="double"/>
        </w:rPr>
        <w:t>(A)</w:t>
      </w:r>
      <w:r w:rsidRPr="00C63937">
        <w:rPr>
          <w:rFonts w:ascii="Arial" w:eastAsia="細明體_HKSCS" w:hAnsi="Arial"/>
          <w:w w:val="50"/>
          <w:kern w:val="0"/>
          <w:u w:val="double"/>
        </w:rPr>
        <w:t xml:space="preserve"> </w:t>
      </w:r>
      <w:r w:rsidRPr="00C63937">
        <w:rPr>
          <w:rFonts w:ascii="Arial" w:eastAsia="細明體_HKSCS" w:hAnsi="Arial"/>
          <w:kern w:val="0"/>
          <w:u w:val="double"/>
        </w:rPr>
        <w:t>2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/>
          <w:w w:val="50"/>
          <w:kern w:val="0"/>
        </w:rPr>
        <w:t xml:space="preserve"> </w:t>
      </w:r>
      <w:r w:rsidRPr="00C63937">
        <w:rPr>
          <w:rFonts w:ascii="Arial" w:eastAsia="細明體_HKSCS" w:hAnsi="Arial"/>
          <w:kern w:val="0"/>
        </w:rPr>
        <w:t>3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/>
          <w:w w:val="50"/>
          <w:kern w:val="0"/>
        </w:rPr>
        <w:t xml:space="preserve"> </w:t>
      </w:r>
      <w:r w:rsidRPr="00C63937">
        <w:rPr>
          <w:rFonts w:ascii="Arial" w:eastAsia="細明體_HKSCS" w:hAnsi="Arial"/>
          <w:kern w:val="0"/>
        </w:rPr>
        <w:t>4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D)</w:t>
      </w:r>
      <w:r w:rsidRPr="00C63937">
        <w:rPr>
          <w:rFonts w:ascii="Arial" w:eastAsia="細明體_HKSCS" w:hAnsi="Arial"/>
          <w:w w:val="50"/>
          <w:kern w:val="0"/>
        </w:rPr>
        <w:t xml:space="preserve"> </w:t>
      </w:r>
      <w:r w:rsidRPr="00C63937">
        <w:rPr>
          <w:rFonts w:ascii="Arial" w:eastAsia="細明體_HKSCS" w:hAnsi="Arial"/>
          <w:kern w:val="0"/>
        </w:rPr>
        <w:t>6</w:t>
      </w:r>
    </w:p>
    <w:p w14:paraId="59E52393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X</w:t>
      </w:r>
      <w:r w:rsidRPr="00C63937">
        <w:rPr>
          <w:rFonts w:ascii="Arial" w:eastAsia="細明體_HKSCS" w:hAnsi="Arial"/>
        </w:rPr>
        <w:t>原子電子數＝</w:t>
      </w:r>
      <w:r w:rsidRPr="00C63937">
        <w:rPr>
          <w:rFonts w:ascii="Arial" w:eastAsia="細明體_HKSCS" w:hAnsi="Arial"/>
        </w:rPr>
        <w:t>X</w:t>
      </w:r>
      <w:r w:rsidRPr="00C63937">
        <w:rPr>
          <w:rFonts w:ascii="Arial" w:eastAsia="細明體_HKSCS" w:hAnsi="Arial"/>
        </w:rPr>
        <w:t>原子質子數＝</w:t>
      </w:r>
      <w:r w:rsidRPr="00C63937">
        <w:rPr>
          <w:rFonts w:ascii="Arial" w:eastAsia="細明體_HKSCS" w:hAnsi="Arial"/>
        </w:rPr>
        <w:t>4</w:t>
      </w:r>
      <w:r w:rsidRPr="00C63937">
        <w:rPr>
          <w:rFonts w:ascii="Arial" w:eastAsia="細明體_HKSCS" w:hAnsi="Arial"/>
        </w:rPr>
        <w:t>，</w:t>
      </w:r>
      <w:r w:rsidRPr="00C63937">
        <w:rPr>
          <w:rFonts w:ascii="Arial" w:eastAsia="細明體_HKSCS" w:hAnsi="Arial"/>
        </w:rPr>
        <w:t>X</w:t>
      </w:r>
      <w:r w:rsidRPr="00C63937">
        <w:rPr>
          <w:rFonts w:ascii="Arial" w:eastAsia="細明體_HKSCS" w:hAnsi="Arial"/>
        </w:rPr>
        <w:t>離子比</w:t>
      </w:r>
      <w:r w:rsidRPr="00C63937">
        <w:rPr>
          <w:rFonts w:ascii="Arial" w:eastAsia="細明體_HKSCS" w:hAnsi="Arial"/>
        </w:rPr>
        <w:t>X</w:t>
      </w:r>
      <w:r w:rsidRPr="00C63937">
        <w:rPr>
          <w:rFonts w:ascii="Arial" w:eastAsia="細明體_HKSCS" w:hAnsi="Arial"/>
        </w:rPr>
        <w:t>原子少</w:t>
      </w:r>
      <w:r w:rsidRPr="00C63937">
        <w:rPr>
          <w:rFonts w:ascii="Arial" w:eastAsia="細明體_HKSCS" w:hAnsi="Arial"/>
        </w:rPr>
        <w:t>2</w:t>
      </w:r>
      <w:r w:rsidRPr="00C63937">
        <w:rPr>
          <w:rFonts w:ascii="Arial" w:eastAsia="細明體_HKSCS" w:hAnsi="Arial"/>
        </w:rPr>
        <w:t>個電子。</w:t>
      </w:r>
    </w:p>
    <w:p w14:paraId="46929FF5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proofErr w:type="gramStart"/>
      <w:r w:rsidRPr="00C63937">
        <w:rPr>
          <w:rFonts w:ascii="Arial" w:eastAsia="細明體_HKSCS" w:hAnsi="Arial"/>
        </w:rPr>
        <w:t>釔</w:t>
      </w:r>
      <w:proofErr w:type="gramEnd"/>
      <w:r w:rsidRPr="00C63937">
        <w:rPr>
          <w:rFonts w:ascii="Arial" w:eastAsia="細明體_HKSCS" w:hAnsi="Arial"/>
        </w:rPr>
        <w:t>－</w:t>
      </w:r>
      <w:r w:rsidRPr="00C63937">
        <w:rPr>
          <w:rFonts w:ascii="Arial" w:eastAsia="細明體_HKSCS" w:hAnsi="Arial"/>
        </w:rPr>
        <w:t>90</w:t>
      </w:r>
      <w:r w:rsidRPr="00C63937">
        <w:rPr>
          <w:rFonts w:ascii="Arial" w:eastAsia="細明體_HKSCS" w:hAnsi="Arial"/>
        </w:rPr>
        <w:t>（</w:t>
      </w:r>
      <w:r w:rsidRPr="00C63937">
        <w:rPr>
          <w:rFonts w:ascii="Arial" w:eastAsia="細明體_HKSCS" w:hAnsi="Arial"/>
        </w:rPr>
        <w:fldChar w:fldCharType="begin"/>
      </w:r>
      <w:r w:rsidRPr="00C63937">
        <w:rPr>
          <w:rFonts w:ascii="Arial" w:eastAsia="細明體_HKSCS" w:hAnsi="Arial"/>
        </w:rPr>
        <w:instrText xml:space="preserve"> EQ \s(90,39)Y</w:instrText>
      </w:r>
      <w:r w:rsidRPr="00C63937">
        <w:rPr>
          <w:rFonts w:ascii="Arial" w:eastAsia="細明體_HKSCS" w:hAnsi="Arial"/>
        </w:rPr>
        <w:fldChar w:fldCharType="end"/>
      </w:r>
      <w:r w:rsidRPr="00C63937">
        <w:rPr>
          <w:rFonts w:ascii="Arial" w:eastAsia="細明體_HKSCS" w:hAnsi="Arial"/>
        </w:rPr>
        <w:t>）可被用來做為癌症的放射性治療。有關</w:t>
      </w:r>
      <w:proofErr w:type="gramStart"/>
      <w:r w:rsidRPr="00C63937">
        <w:rPr>
          <w:rFonts w:ascii="Arial" w:eastAsia="細明體_HKSCS" w:hAnsi="Arial"/>
        </w:rPr>
        <w:t>釔</w:t>
      </w:r>
      <w:proofErr w:type="gramEnd"/>
      <w:r w:rsidRPr="00C63937">
        <w:rPr>
          <w:rFonts w:ascii="Arial" w:eastAsia="細明體_HKSCS" w:hAnsi="Arial"/>
        </w:rPr>
        <w:t>離子（</w:t>
      </w:r>
      <w:r w:rsidRPr="00C63937">
        <w:rPr>
          <w:rFonts w:ascii="Arial" w:eastAsia="細明體_HKSCS" w:hAnsi="Arial"/>
          <w:vertAlign w:val="superscript"/>
        </w:rPr>
        <w:t>90</w:t>
      </w:r>
      <w:r w:rsidRPr="00C63937">
        <w:rPr>
          <w:rFonts w:ascii="Arial" w:eastAsia="細明體_HKSCS" w:hAnsi="Arial"/>
        </w:rPr>
        <w:t>Y</w:t>
      </w:r>
      <w:r w:rsidRPr="00C63937">
        <w:rPr>
          <w:rFonts w:ascii="Arial" w:eastAsia="細明體_HKSCS" w:hAnsi="Arial"/>
          <w:vertAlign w:val="superscript"/>
        </w:rPr>
        <w:t>3</w:t>
      </w:r>
      <w:r w:rsidRPr="00C63937">
        <w:rPr>
          <w:rFonts w:ascii="Arial" w:eastAsia="細明體_HKSCS" w:hAnsi="Arial"/>
          <w:vertAlign w:val="superscript"/>
        </w:rPr>
        <w:t>＋</w:t>
      </w:r>
      <w:r w:rsidRPr="00C63937">
        <w:rPr>
          <w:rFonts w:ascii="Arial" w:eastAsia="細明體_HKSCS" w:hAnsi="Arial"/>
        </w:rPr>
        <w:t>）的敘述，下</w:t>
      </w:r>
    </w:p>
    <w:p w14:paraId="020F66E1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proofErr w:type="gramStart"/>
      <w:r w:rsidRPr="00C63937">
        <w:rPr>
          <w:rFonts w:ascii="Arial" w:eastAsia="細明體_HKSCS" w:hAnsi="Arial"/>
        </w:rPr>
        <w:t>列何者</w:t>
      </w:r>
      <w:proofErr w:type="gramEnd"/>
      <w:r w:rsidRPr="00C63937">
        <w:rPr>
          <w:rFonts w:ascii="Arial" w:eastAsia="細明體_HKSCS" w:hAnsi="Arial"/>
        </w:rPr>
        <w:t>正確？</w:t>
      </w:r>
      <w:r w:rsidRPr="00C63937">
        <w:rPr>
          <w:rFonts w:ascii="Arial" w:eastAsia="細明體_HKSCS" w:hAnsi="Arial" w:hint="eastAsia"/>
        </w:rPr>
        <w:t xml:space="preserve">　</w:t>
      </w:r>
    </w:p>
    <w:p w14:paraId="23EA764B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  <w:u w:val="double"/>
        </w:rPr>
        <w:t xml:space="preserve">(A) </w:t>
      </w:r>
      <w:r w:rsidRPr="00C63937">
        <w:rPr>
          <w:rFonts w:ascii="Arial" w:eastAsia="細明體_HKSCS" w:hAnsi="Arial"/>
          <w:u w:val="double"/>
        </w:rPr>
        <w:t>可形成化合物</w:t>
      </w:r>
      <w:r w:rsidRPr="00C63937">
        <w:rPr>
          <w:rFonts w:ascii="Arial" w:eastAsia="細明體_HKSCS" w:hAnsi="Arial"/>
          <w:u w:val="double"/>
        </w:rPr>
        <w:t>Y(NO</w:t>
      </w:r>
      <w:r w:rsidRPr="00C63937">
        <w:rPr>
          <w:rFonts w:ascii="Arial" w:eastAsia="細明體_HKSCS" w:hAnsi="Arial"/>
          <w:u w:val="double"/>
          <w:vertAlign w:val="subscript"/>
        </w:rPr>
        <w:t>3</w:t>
      </w:r>
      <w:r w:rsidRPr="00C63937">
        <w:rPr>
          <w:rFonts w:ascii="Arial" w:eastAsia="細明體_HKSCS" w:hAnsi="Arial"/>
          <w:u w:val="double"/>
        </w:rPr>
        <w:t>)</w:t>
      </w:r>
      <w:r w:rsidRPr="00C63937">
        <w:rPr>
          <w:rFonts w:ascii="Arial" w:eastAsia="細明體_HKSCS" w:hAnsi="Arial"/>
          <w:u w:val="double"/>
          <w:vertAlign w:val="subscript"/>
        </w:rPr>
        <w:t>3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 xml:space="preserve">(B) </w:t>
      </w:r>
      <w:r w:rsidRPr="00C63937">
        <w:rPr>
          <w:rFonts w:ascii="Arial" w:eastAsia="細明體_HKSCS" w:hAnsi="Arial"/>
        </w:rPr>
        <w:t>有</w:t>
      </w:r>
      <w:r w:rsidRPr="00C63937">
        <w:rPr>
          <w:rFonts w:ascii="Arial" w:eastAsia="細明體_HKSCS" w:hAnsi="Arial"/>
        </w:rPr>
        <w:t>36</w:t>
      </w:r>
      <w:r w:rsidRPr="00C63937">
        <w:rPr>
          <w:rFonts w:ascii="Arial" w:eastAsia="細明體_HKSCS" w:hAnsi="Arial"/>
        </w:rPr>
        <w:t>個質子</w:t>
      </w:r>
      <w:r w:rsidRPr="00C63937">
        <w:rPr>
          <w:rFonts w:ascii="Arial" w:eastAsia="細明體_HKSCS" w:hAnsi="Arial" w:hint="eastAsia"/>
        </w:rPr>
        <w:t xml:space="preserve">　</w:t>
      </w:r>
    </w:p>
    <w:p w14:paraId="74C8E9B2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 xml:space="preserve">(C) </w:t>
      </w:r>
      <w:r w:rsidRPr="00C63937">
        <w:rPr>
          <w:rFonts w:ascii="Arial" w:eastAsia="細明體_HKSCS" w:hAnsi="Arial"/>
        </w:rPr>
        <w:t>有</w:t>
      </w:r>
      <w:r w:rsidRPr="00C63937">
        <w:rPr>
          <w:rFonts w:ascii="Arial" w:eastAsia="細明體_HKSCS" w:hAnsi="Arial"/>
        </w:rPr>
        <w:t>39</w:t>
      </w:r>
      <w:r w:rsidRPr="00C63937">
        <w:rPr>
          <w:rFonts w:ascii="Arial" w:eastAsia="細明體_HKSCS" w:hAnsi="Arial"/>
        </w:rPr>
        <w:t>個中子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 xml:space="preserve">(D) </w:t>
      </w:r>
      <w:r w:rsidRPr="00C63937">
        <w:rPr>
          <w:rFonts w:ascii="Arial" w:eastAsia="細明體_HKSCS" w:hAnsi="Arial"/>
        </w:rPr>
        <w:t>有</w:t>
      </w:r>
      <w:r w:rsidRPr="00C63937">
        <w:rPr>
          <w:rFonts w:ascii="Arial" w:eastAsia="細明體_HKSCS" w:hAnsi="Arial"/>
        </w:rPr>
        <w:t>39</w:t>
      </w:r>
      <w:r w:rsidRPr="00C63937">
        <w:rPr>
          <w:rFonts w:ascii="Arial" w:eastAsia="細明體_HKSCS" w:hAnsi="Arial"/>
        </w:rPr>
        <w:t>個電子</w:t>
      </w:r>
    </w:p>
    <w:p w14:paraId="5ABA4953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認識原子模型（電子、質子、中子）；並了解元素與化合物之間的組成關係。</w:t>
      </w:r>
    </w:p>
    <w:p w14:paraId="379BD224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/>
          <w:w w:val="50"/>
        </w:rPr>
        <w:t xml:space="preserve"> </w:t>
      </w:r>
      <w:r w:rsidRPr="00C63937">
        <w:rPr>
          <w:rFonts w:ascii="Arial" w:eastAsia="細明體_HKSCS" w:hAnsi="Arial"/>
        </w:rPr>
        <w:t>NO</w:t>
      </w:r>
      <w:r w:rsidRPr="00C63937">
        <w:rPr>
          <w:rFonts w:ascii="Arial" w:eastAsia="細明體_HKSCS" w:hAnsi="Arial"/>
          <w:vertAlign w:val="subscript"/>
        </w:rPr>
        <w:t>3</w:t>
      </w:r>
      <w:r w:rsidRPr="00C63937">
        <w:rPr>
          <w:rFonts w:ascii="Arial" w:eastAsia="細明體_HKSCS" w:hAnsi="Arial"/>
        </w:rPr>
        <w:t>帶有一單位負電，即為</w:t>
      </w:r>
      <w:r w:rsidRPr="00C63937">
        <w:rPr>
          <w:rFonts w:ascii="Arial" w:eastAsia="細明體_HKSCS" w:hAnsi="Arial"/>
        </w:rPr>
        <w:t>NO</w:t>
      </w:r>
      <w:r w:rsidRPr="00C63937">
        <w:rPr>
          <w:rFonts w:ascii="Arial" w:eastAsia="細明體_HKSCS" w:hAnsi="Arial"/>
          <w:vertAlign w:val="subscript"/>
        </w:rPr>
        <w:t>3</w:t>
      </w:r>
      <w:r w:rsidRPr="00C63937">
        <w:rPr>
          <w:rFonts w:ascii="Arial" w:eastAsia="細明體_HKSCS" w:hAnsi="Arial"/>
          <w:vertAlign w:val="superscript"/>
        </w:rPr>
        <w:t>－</w:t>
      </w:r>
      <w:r w:rsidRPr="00C63937">
        <w:rPr>
          <w:rFonts w:ascii="Arial" w:eastAsia="細明體_HKSCS" w:hAnsi="Arial"/>
        </w:rPr>
        <w:t>，故與</w:t>
      </w:r>
      <w:r w:rsidRPr="00C63937">
        <w:rPr>
          <w:rFonts w:ascii="Arial" w:eastAsia="細明體_HKSCS" w:hAnsi="Arial"/>
        </w:rPr>
        <w:t>Y</w:t>
      </w:r>
      <w:r w:rsidRPr="00C63937">
        <w:rPr>
          <w:rFonts w:ascii="Arial" w:eastAsia="細明體_HKSCS" w:hAnsi="Arial"/>
          <w:vertAlign w:val="subscript"/>
        </w:rPr>
        <w:t>3</w:t>
      </w:r>
      <w:r w:rsidRPr="00C63937">
        <w:rPr>
          <w:rFonts w:ascii="Arial" w:eastAsia="細明體_HKSCS" w:hAnsi="Arial"/>
          <w:vertAlign w:val="superscript"/>
        </w:rPr>
        <w:t>＋</w:t>
      </w:r>
      <w:r w:rsidRPr="00C63937">
        <w:rPr>
          <w:rFonts w:ascii="Arial" w:eastAsia="細明體_HKSCS" w:hAnsi="Arial"/>
        </w:rPr>
        <w:t>可化合成為</w:t>
      </w:r>
      <w:r w:rsidRPr="00C63937">
        <w:rPr>
          <w:rFonts w:ascii="Arial" w:eastAsia="細明體_HKSCS" w:hAnsi="Arial"/>
        </w:rPr>
        <w:t>Y(NO</w:t>
      </w:r>
      <w:r w:rsidRPr="00C63937">
        <w:rPr>
          <w:rFonts w:ascii="Arial" w:eastAsia="細明體_HKSCS" w:hAnsi="Arial"/>
          <w:vertAlign w:val="subscript"/>
        </w:rPr>
        <w:t>3</w:t>
      </w:r>
      <w:r w:rsidRPr="00C63937">
        <w:rPr>
          <w:rFonts w:ascii="Arial" w:eastAsia="細明體_HKSCS" w:hAnsi="Arial"/>
        </w:rPr>
        <w:t>)</w:t>
      </w:r>
      <w:r w:rsidRPr="00C63937">
        <w:rPr>
          <w:rFonts w:ascii="Arial" w:eastAsia="細明體_HKSCS" w:hAnsi="Arial"/>
          <w:vertAlign w:val="subscript"/>
        </w:rPr>
        <w:t>3</w:t>
      </w:r>
      <w:proofErr w:type="gramStart"/>
      <w:r w:rsidRPr="00C63937">
        <w:rPr>
          <w:rFonts w:ascii="Arial" w:eastAsia="細明體_HKSCS" w:hAnsi="Arial"/>
        </w:rPr>
        <w:t>（</w:t>
      </w:r>
      <w:proofErr w:type="gramEnd"/>
      <w:r w:rsidRPr="00C63937">
        <w:rPr>
          <w:rFonts w:ascii="Arial" w:eastAsia="細明體_HKSCS" w:hAnsi="Arial"/>
        </w:rPr>
        <w:t>正、</w:t>
      </w:r>
    </w:p>
    <w:p w14:paraId="6FD97283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   </w:t>
      </w:r>
      <w:r w:rsidRPr="00C63937">
        <w:rPr>
          <w:rFonts w:ascii="Arial" w:eastAsia="細明體_HKSCS" w:hAnsi="Arial"/>
        </w:rPr>
        <w:t>負電荷數相等</w:t>
      </w:r>
      <w:proofErr w:type="gramStart"/>
      <w:r w:rsidRPr="00C63937">
        <w:rPr>
          <w:rFonts w:ascii="Arial" w:eastAsia="細明體_HKSCS" w:hAnsi="Arial"/>
        </w:rPr>
        <w:t>）</w:t>
      </w:r>
      <w:proofErr w:type="gramEnd"/>
      <w:r w:rsidRPr="00C63937">
        <w:rPr>
          <w:rFonts w:ascii="Arial" w:eastAsia="細明體_HKSCS" w:hAnsi="Arial"/>
        </w:rPr>
        <w:t>；</w:t>
      </w:r>
    </w:p>
    <w:p w14:paraId="040AF7B7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/>
        </w:rPr>
        <w:t>質子數＝原子序＝</w:t>
      </w:r>
      <w:r w:rsidRPr="00C63937">
        <w:rPr>
          <w:rFonts w:ascii="Arial" w:eastAsia="細明體_HKSCS" w:hAnsi="Arial"/>
        </w:rPr>
        <w:t>39</w:t>
      </w:r>
      <w:r w:rsidRPr="00C63937">
        <w:rPr>
          <w:rFonts w:ascii="Arial" w:eastAsia="細明體_HKSCS" w:hAnsi="Arial"/>
        </w:rPr>
        <w:t>個；</w:t>
      </w:r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/>
        </w:rPr>
        <w:t>中子數＝質量數－質子數＝</w:t>
      </w:r>
      <w:r w:rsidRPr="00C63937">
        <w:rPr>
          <w:rFonts w:ascii="Arial" w:eastAsia="細明體_HKSCS" w:hAnsi="Arial"/>
        </w:rPr>
        <w:t>90</w:t>
      </w:r>
      <w:r w:rsidRPr="00C63937">
        <w:rPr>
          <w:rFonts w:ascii="Arial" w:eastAsia="細明體_HKSCS" w:hAnsi="Arial"/>
        </w:rPr>
        <w:t>－</w:t>
      </w:r>
      <w:r w:rsidRPr="00C63937">
        <w:rPr>
          <w:rFonts w:ascii="Arial" w:eastAsia="細明體_HKSCS" w:hAnsi="Arial"/>
        </w:rPr>
        <w:t>39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51</w:t>
      </w:r>
      <w:r w:rsidRPr="00C63937">
        <w:rPr>
          <w:rFonts w:ascii="Arial" w:eastAsia="細明體_HKSCS" w:hAnsi="Arial" w:hint="eastAsia"/>
        </w:rPr>
        <w:t xml:space="preserve">                        </w:t>
      </w:r>
    </w:p>
    <w:p w14:paraId="33CDDF27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   </w:t>
      </w:r>
      <w:r w:rsidRPr="00C63937">
        <w:rPr>
          <w:rFonts w:ascii="Arial" w:eastAsia="細明體_HKSCS" w:hAnsi="Arial"/>
        </w:rPr>
        <w:t>（</w:t>
      </w:r>
      <w:proofErr w:type="gramStart"/>
      <w:r w:rsidRPr="00C63937">
        <w:rPr>
          <w:rFonts w:ascii="Arial" w:eastAsia="細明體_HKSCS" w:hAnsi="Arial"/>
        </w:rPr>
        <w:t>個</w:t>
      </w:r>
      <w:proofErr w:type="gramEnd"/>
      <w:r w:rsidRPr="00C63937">
        <w:rPr>
          <w:rFonts w:ascii="Arial" w:eastAsia="細明體_HKSCS" w:hAnsi="Arial"/>
        </w:rPr>
        <w:t>）；</w:t>
      </w:r>
    </w:p>
    <w:p w14:paraId="7BF6B36E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(D)</w:t>
      </w:r>
      <w:r w:rsidRPr="00C63937">
        <w:rPr>
          <w:rFonts w:ascii="Arial" w:eastAsia="細明體_HKSCS" w:hAnsi="Arial"/>
        </w:rPr>
        <w:t>因</w:t>
      </w:r>
      <w:r w:rsidRPr="00C63937">
        <w:rPr>
          <w:rFonts w:ascii="Arial" w:eastAsia="細明體_HKSCS" w:hAnsi="Arial"/>
        </w:rPr>
        <w:t>Y</w:t>
      </w:r>
      <w:r w:rsidRPr="00C63937">
        <w:rPr>
          <w:rFonts w:ascii="Arial" w:eastAsia="細明體_HKSCS" w:hAnsi="Arial"/>
          <w:vertAlign w:val="superscript"/>
        </w:rPr>
        <w:t>3</w:t>
      </w:r>
      <w:r w:rsidRPr="00C63937">
        <w:rPr>
          <w:rFonts w:ascii="Arial" w:eastAsia="細明體_HKSCS" w:hAnsi="Arial"/>
          <w:vertAlign w:val="superscript"/>
        </w:rPr>
        <w:t>＋</w:t>
      </w:r>
      <w:r w:rsidRPr="00C63937">
        <w:rPr>
          <w:rFonts w:ascii="Arial" w:eastAsia="細明體_HKSCS" w:hAnsi="Arial"/>
        </w:rPr>
        <w:t>表示失去</w:t>
      </w:r>
      <w:r w:rsidRPr="00C63937">
        <w:rPr>
          <w:rFonts w:ascii="Arial" w:eastAsia="細明體_HKSCS" w:hAnsi="Arial"/>
        </w:rPr>
        <w:t>3</w:t>
      </w:r>
      <w:r w:rsidRPr="00C63937">
        <w:rPr>
          <w:rFonts w:ascii="Arial" w:eastAsia="細明體_HKSCS" w:hAnsi="Arial"/>
        </w:rPr>
        <w:t>個電子，故電子數＝</w:t>
      </w:r>
      <w:r w:rsidRPr="00C63937">
        <w:rPr>
          <w:rFonts w:ascii="Arial" w:eastAsia="細明體_HKSCS" w:hAnsi="Arial"/>
        </w:rPr>
        <w:t>39</w:t>
      </w:r>
      <w:r w:rsidRPr="00C63937">
        <w:rPr>
          <w:rFonts w:ascii="Arial" w:eastAsia="細明體_HKSCS" w:hAnsi="Arial"/>
        </w:rPr>
        <w:t>－</w:t>
      </w:r>
      <w:r w:rsidRPr="00C63937">
        <w:rPr>
          <w:rFonts w:ascii="Arial" w:eastAsia="細明體_HKSCS" w:hAnsi="Arial"/>
        </w:rPr>
        <w:t>3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36</w:t>
      </w:r>
      <w:r w:rsidRPr="00C63937">
        <w:rPr>
          <w:rFonts w:ascii="Arial" w:eastAsia="細明體_HKSCS" w:hAnsi="Arial"/>
        </w:rPr>
        <w:t>個。</w:t>
      </w:r>
    </w:p>
    <w:p w14:paraId="424E821D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 w:hint="eastAsia"/>
        </w:rPr>
        <w:t>北投石是以臺灣地名命名的稀有放射性溫泉礦物，其主要成分之一為硫酸</w:t>
      </w:r>
      <w:proofErr w:type="gramStart"/>
      <w:r w:rsidRPr="00C63937">
        <w:rPr>
          <w:rFonts w:ascii="Arial" w:eastAsia="細明體_HKSCS" w:hAnsi="Arial" w:hint="eastAsia"/>
        </w:rPr>
        <w:t>鋇</w:t>
      </w:r>
      <w:proofErr w:type="gramEnd"/>
    </w:p>
    <w:p w14:paraId="58E275D0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(BaSO</w:t>
      </w:r>
      <w:r w:rsidRPr="00C63937">
        <w:rPr>
          <w:rFonts w:ascii="Arial" w:eastAsia="細明體_HKSCS" w:hAnsi="Arial" w:hint="eastAsia"/>
          <w:vertAlign w:val="subscript"/>
        </w:rPr>
        <w:t>4</w:t>
      </w:r>
      <w:r w:rsidRPr="00C63937">
        <w:rPr>
          <w:rFonts w:ascii="Arial" w:eastAsia="細明體_HKSCS" w:hAnsi="Arial" w:hint="eastAsia"/>
        </w:rPr>
        <w:t>)</w:t>
      </w:r>
      <w:r w:rsidRPr="00C63937">
        <w:rPr>
          <w:rFonts w:ascii="Arial" w:eastAsia="細明體_HKSCS" w:hAnsi="Arial" w:hint="eastAsia"/>
        </w:rPr>
        <w:t>，已</w:t>
      </w:r>
      <w:proofErr w:type="gramStart"/>
      <w:r w:rsidRPr="00C63937">
        <w:rPr>
          <w:rFonts w:ascii="Arial" w:eastAsia="細明體_HKSCS" w:hAnsi="Arial" w:hint="eastAsia"/>
        </w:rPr>
        <w:t>知硫和氧</w:t>
      </w:r>
      <w:proofErr w:type="gramEnd"/>
      <w:r w:rsidRPr="00C63937">
        <w:rPr>
          <w:rFonts w:ascii="Arial" w:eastAsia="細明體_HKSCS" w:hAnsi="Arial" w:hint="eastAsia"/>
        </w:rPr>
        <w:t>的質子數分別為</w:t>
      </w:r>
      <w:r w:rsidRPr="00C63937">
        <w:rPr>
          <w:rFonts w:ascii="Arial" w:eastAsia="細明體_HKSCS" w:hAnsi="Arial" w:hint="eastAsia"/>
        </w:rPr>
        <w:t>16</w:t>
      </w:r>
      <w:r w:rsidRPr="00C63937">
        <w:rPr>
          <w:rFonts w:ascii="Arial" w:eastAsia="細明體_HKSCS" w:hAnsi="Arial" w:hint="eastAsia"/>
        </w:rPr>
        <w:t>、</w:t>
      </w:r>
      <w:r w:rsidRPr="00C63937">
        <w:rPr>
          <w:rFonts w:ascii="Arial" w:eastAsia="細明體_HKSCS" w:hAnsi="Arial" w:hint="eastAsia"/>
        </w:rPr>
        <w:t>8</w:t>
      </w:r>
      <w:r w:rsidRPr="00C63937">
        <w:rPr>
          <w:rFonts w:ascii="Arial" w:eastAsia="細明體_HKSCS" w:hAnsi="Arial" w:hint="eastAsia"/>
        </w:rPr>
        <w:t>，中子數分別為</w:t>
      </w:r>
      <w:r w:rsidRPr="00C63937">
        <w:rPr>
          <w:rFonts w:ascii="Arial" w:eastAsia="細明體_HKSCS" w:hAnsi="Arial" w:hint="eastAsia"/>
        </w:rPr>
        <w:t>16</w:t>
      </w:r>
      <w:r w:rsidRPr="00C63937">
        <w:rPr>
          <w:rFonts w:ascii="Arial" w:eastAsia="細明體_HKSCS" w:hAnsi="Arial" w:hint="eastAsia"/>
        </w:rPr>
        <w:t>、</w:t>
      </w:r>
      <w:r w:rsidRPr="00C63937">
        <w:rPr>
          <w:rFonts w:ascii="Arial" w:eastAsia="細明體_HKSCS" w:hAnsi="Arial" w:hint="eastAsia"/>
        </w:rPr>
        <w:t>8</w:t>
      </w:r>
      <w:r w:rsidRPr="00C63937">
        <w:rPr>
          <w:rFonts w:ascii="Arial" w:eastAsia="細明體_HKSCS" w:hAnsi="Arial" w:hint="eastAsia"/>
        </w:rPr>
        <w:t>，</w:t>
      </w:r>
      <w:proofErr w:type="gramStart"/>
      <w:r w:rsidRPr="00C63937">
        <w:rPr>
          <w:rFonts w:ascii="Arial" w:eastAsia="細明體_HKSCS" w:hAnsi="Arial" w:hint="eastAsia"/>
        </w:rPr>
        <w:t>硫酸鋇的質量</w:t>
      </w:r>
      <w:proofErr w:type="gramEnd"/>
    </w:p>
    <w:p w14:paraId="02CEA041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 w:hint="eastAsia"/>
        </w:rPr>
        <w:t>數總和為</w:t>
      </w:r>
      <w:r w:rsidRPr="00C63937">
        <w:rPr>
          <w:rFonts w:ascii="Arial" w:eastAsia="細明體_HKSCS" w:hAnsi="Arial" w:hint="eastAsia"/>
        </w:rPr>
        <w:t>233</w:t>
      </w:r>
      <w:r w:rsidRPr="00C63937">
        <w:rPr>
          <w:rFonts w:ascii="Arial" w:eastAsia="細明體_HKSCS" w:hAnsi="Arial" w:hint="eastAsia"/>
        </w:rPr>
        <w:t>，</w:t>
      </w:r>
      <w:proofErr w:type="gramStart"/>
      <w:r w:rsidRPr="00C63937">
        <w:rPr>
          <w:rFonts w:ascii="Arial" w:eastAsia="細明體_HKSCS" w:hAnsi="Arial" w:hint="eastAsia"/>
        </w:rPr>
        <w:t>則鋇的質量數</w:t>
      </w:r>
      <w:proofErr w:type="gramEnd"/>
      <w:r w:rsidRPr="00C63937">
        <w:rPr>
          <w:rFonts w:ascii="Arial" w:eastAsia="細明體_HKSCS" w:hAnsi="Arial" w:hint="eastAsia"/>
        </w:rPr>
        <w:t xml:space="preserve">應為多少？　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 w:hint="eastAsia"/>
        </w:rPr>
        <w:t xml:space="preserve"> 201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 w:hint="eastAsia"/>
        </w:rPr>
        <w:t xml:space="preserve"> 185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  <w:u w:val="double"/>
        </w:rPr>
        <w:t>(C)</w:t>
      </w:r>
      <w:r w:rsidRPr="00C63937">
        <w:rPr>
          <w:rFonts w:ascii="Arial" w:eastAsia="細明體_HKSCS" w:hAnsi="Arial" w:hint="eastAsia"/>
          <w:u w:val="double"/>
        </w:rPr>
        <w:t xml:space="preserve"> 137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D)</w:t>
      </w:r>
      <w:r w:rsidRPr="00C63937">
        <w:rPr>
          <w:rFonts w:ascii="Arial" w:eastAsia="細明體_HKSCS" w:hAnsi="Arial" w:hint="eastAsia"/>
        </w:rPr>
        <w:t xml:space="preserve"> 69</w:t>
      </w:r>
    </w:p>
    <w:p w14:paraId="4BE6A279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 w:hint="eastAsia"/>
          <w:szCs w:val="24"/>
        </w:rPr>
        <w:t>解析：</w:t>
      </w:r>
      <w:r w:rsidRPr="00C63937">
        <w:rPr>
          <w:rFonts w:ascii="Arial" w:eastAsia="細明體_HKSCS" w:hAnsi="Arial" w:hint="eastAsia"/>
        </w:rPr>
        <w:t>原子的質量數為質子數</w:t>
      </w:r>
      <w:r w:rsidRPr="00C63937">
        <w:rPr>
          <w:rFonts w:ascii="Arial" w:eastAsia="細明體_HKSCS" w:hAnsi="Arial" w:hint="eastAsia"/>
        </w:rPr>
        <w:t>+</w:t>
      </w:r>
      <w:r w:rsidRPr="00C63937">
        <w:rPr>
          <w:rFonts w:ascii="Arial" w:eastAsia="細明體_HKSCS" w:hAnsi="Arial" w:hint="eastAsia"/>
        </w:rPr>
        <w:t>中子數。所以根據題目敘述，硫的原子質量數應為</w:t>
      </w:r>
    </w:p>
    <w:p w14:paraId="69F3D306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16+16=32</w:t>
      </w:r>
      <w:proofErr w:type="gramStart"/>
      <w:r w:rsidRPr="00C63937">
        <w:rPr>
          <w:rFonts w:ascii="Arial" w:eastAsia="細明體_HKSCS" w:hAnsi="Arial" w:hint="eastAsia"/>
        </w:rPr>
        <w:t>，氧的</w:t>
      </w:r>
      <w:proofErr w:type="gramEnd"/>
      <w:r w:rsidRPr="00C63937">
        <w:rPr>
          <w:rFonts w:ascii="Arial" w:eastAsia="細明體_HKSCS" w:hAnsi="Arial" w:hint="eastAsia"/>
        </w:rPr>
        <w:t>質量數為</w:t>
      </w:r>
      <w:r w:rsidRPr="00C63937">
        <w:rPr>
          <w:rFonts w:ascii="Arial" w:eastAsia="細明體_HKSCS" w:hAnsi="Arial" w:hint="eastAsia"/>
        </w:rPr>
        <w:t>8+8=16</w:t>
      </w:r>
      <w:r w:rsidRPr="00C63937">
        <w:rPr>
          <w:rFonts w:ascii="Arial" w:eastAsia="細明體_HKSCS" w:hAnsi="Arial" w:hint="eastAsia"/>
        </w:rPr>
        <w:t>。再根據硫酸鋇</w:t>
      </w:r>
      <w:r w:rsidRPr="00C63937">
        <w:rPr>
          <w:rFonts w:ascii="Arial" w:eastAsia="細明體_HKSCS" w:hAnsi="Arial" w:hint="eastAsia"/>
        </w:rPr>
        <w:t>(BaSO4)</w:t>
      </w:r>
      <w:r w:rsidRPr="00C63937">
        <w:rPr>
          <w:rFonts w:ascii="Arial" w:eastAsia="細明體_HKSCS" w:hAnsi="Arial" w:hint="eastAsia"/>
        </w:rPr>
        <w:t>的分子量算法為</w:t>
      </w:r>
    </w:p>
    <w:p w14:paraId="49F38092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233=1Ba+1S+4O=1Ba+1</w:t>
      </w:r>
      <w:r w:rsidRPr="00C63937">
        <w:rPr>
          <w:rFonts w:ascii="Arial" w:eastAsia="細明體_HKSCS" w:hAnsi="Arial" w:hint="eastAsia"/>
        </w:rPr>
        <w:t>×</w:t>
      </w:r>
      <w:r w:rsidRPr="00C63937">
        <w:rPr>
          <w:rFonts w:ascii="Arial" w:eastAsia="細明體_HKSCS" w:hAnsi="Arial" w:hint="eastAsia"/>
        </w:rPr>
        <w:t>32+4</w:t>
      </w:r>
      <w:r w:rsidRPr="00C63937">
        <w:rPr>
          <w:rFonts w:ascii="Arial" w:eastAsia="細明體_HKSCS" w:hAnsi="Arial" w:hint="eastAsia"/>
        </w:rPr>
        <w:t>×</w:t>
      </w:r>
      <w:r w:rsidRPr="00C63937">
        <w:rPr>
          <w:rFonts w:ascii="Arial" w:eastAsia="細明體_HKSCS" w:hAnsi="Arial" w:hint="eastAsia"/>
        </w:rPr>
        <w:t>16</w:t>
      </w:r>
      <w:r w:rsidRPr="00C63937">
        <w:rPr>
          <w:rFonts w:ascii="Arial" w:eastAsia="細明體_HKSCS" w:hAnsi="Arial" w:hint="eastAsia"/>
        </w:rPr>
        <w:t>，所以</w:t>
      </w:r>
      <w:r w:rsidRPr="00C63937">
        <w:rPr>
          <w:rFonts w:ascii="Arial" w:eastAsia="細明體_HKSCS" w:hAnsi="Arial" w:hint="eastAsia"/>
        </w:rPr>
        <w:t>Ba</w:t>
      </w:r>
      <w:r w:rsidRPr="00C63937">
        <w:rPr>
          <w:rFonts w:ascii="Arial" w:eastAsia="細明體_HKSCS" w:hAnsi="Arial" w:hint="eastAsia"/>
        </w:rPr>
        <w:t>的原子質量數為</w:t>
      </w:r>
      <w:r w:rsidRPr="00C63937">
        <w:rPr>
          <w:rFonts w:ascii="Arial" w:eastAsia="細明體_HKSCS" w:hAnsi="Arial" w:hint="eastAsia"/>
        </w:rPr>
        <w:t>137</w:t>
      </w:r>
      <w:r w:rsidRPr="00C63937">
        <w:rPr>
          <w:rFonts w:ascii="Arial" w:eastAsia="細明體_HKSCS" w:hAnsi="Arial" w:hint="eastAsia"/>
        </w:rPr>
        <w:t>。</w:t>
      </w:r>
    </w:p>
    <w:p w14:paraId="1D983064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/>
        </w:rPr>
        <w:t>「雌黃」為一種含三硫化二砷（</w:t>
      </w:r>
      <w:r w:rsidRPr="00C63937">
        <w:rPr>
          <w:rFonts w:ascii="Arial" w:eastAsia="細明體_HKSCS" w:hAnsi="Arial"/>
        </w:rPr>
        <w:t>As</w:t>
      </w:r>
      <w:r w:rsidRPr="00C63937">
        <w:rPr>
          <w:rFonts w:ascii="Arial" w:eastAsia="細明體_HKSCS" w:hAnsi="Arial"/>
          <w:vertAlign w:val="subscript"/>
        </w:rPr>
        <w:t>2</w:t>
      </w:r>
      <w:r w:rsidRPr="00C63937">
        <w:rPr>
          <w:rFonts w:ascii="Arial" w:eastAsia="細明體_HKSCS" w:hAnsi="Arial"/>
        </w:rPr>
        <w:t>S</w:t>
      </w:r>
      <w:r w:rsidRPr="00C63937">
        <w:rPr>
          <w:rFonts w:ascii="Arial" w:eastAsia="細明體_HKSCS" w:hAnsi="Arial"/>
          <w:vertAlign w:val="subscript"/>
        </w:rPr>
        <w:t>3</w:t>
      </w:r>
      <w:r w:rsidRPr="00C63937">
        <w:rPr>
          <w:rFonts w:ascii="Arial" w:eastAsia="細明體_HKSCS" w:hAnsi="Arial"/>
        </w:rPr>
        <w:t>）的橙黃色礦物，</w:t>
      </w:r>
      <w:proofErr w:type="gramStart"/>
      <w:r w:rsidRPr="00C63937">
        <w:rPr>
          <w:rFonts w:ascii="Arial" w:eastAsia="細明體_HKSCS" w:hAnsi="Arial"/>
        </w:rPr>
        <w:t>已知硫的</w:t>
      </w:r>
      <w:proofErr w:type="gramEnd"/>
      <w:r w:rsidRPr="00C63937">
        <w:rPr>
          <w:rFonts w:ascii="Arial" w:eastAsia="細明體_HKSCS" w:hAnsi="Arial"/>
        </w:rPr>
        <w:t>質子數與中子數均</w:t>
      </w:r>
    </w:p>
    <w:p w14:paraId="72852D83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為</w:t>
      </w:r>
      <w:r w:rsidRPr="00C63937">
        <w:rPr>
          <w:rFonts w:ascii="Arial" w:eastAsia="細明體_HKSCS" w:hAnsi="Arial"/>
        </w:rPr>
        <w:t>16</w:t>
      </w:r>
      <w:r w:rsidRPr="00C63937">
        <w:rPr>
          <w:rFonts w:ascii="Arial" w:eastAsia="細明體_HKSCS" w:hAnsi="Arial"/>
        </w:rPr>
        <w:t>，三硫化二砷之質量數總和為</w:t>
      </w:r>
      <w:r w:rsidRPr="00C63937">
        <w:rPr>
          <w:rFonts w:ascii="Arial" w:eastAsia="細明體_HKSCS" w:hAnsi="Arial"/>
        </w:rPr>
        <w:t>246</w:t>
      </w:r>
      <w:r w:rsidRPr="00C63937">
        <w:rPr>
          <w:rFonts w:ascii="Arial" w:eastAsia="細明體_HKSCS" w:hAnsi="Arial"/>
        </w:rPr>
        <w:t>，砷的質量數應為多少？</w:t>
      </w:r>
      <w:r w:rsidRPr="00C63937">
        <w:rPr>
          <w:rFonts w:ascii="Arial" w:eastAsia="細明體_HKSCS" w:hAnsi="Arial" w:hint="eastAsia"/>
        </w:rPr>
        <w:t xml:space="preserve">　</w:t>
      </w:r>
    </w:p>
    <w:p w14:paraId="7A2FFBD7" w14:textId="77777777" w:rsidR="00F736DC" w:rsidRPr="00C63937" w:rsidRDefault="00F736DC" w:rsidP="00F736DC">
      <w:pPr>
        <w:snapToGrid w:val="0"/>
        <w:rPr>
          <w:rFonts w:ascii="Arial" w:eastAsia="細明體_HKSCS" w:hAnsi="Arial"/>
          <w:u w:val="double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  <w:u w:val="double"/>
        </w:rPr>
        <w:t>(A) 75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B) 99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C) 150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D) 198</w:t>
      </w:r>
    </w:p>
    <w:p w14:paraId="1DDD4DAF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S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16</w:t>
      </w:r>
      <w:r w:rsidRPr="00C63937">
        <w:rPr>
          <w:rFonts w:ascii="Arial" w:eastAsia="細明體_HKSCS" w:hAnsi="Arial"/>
        </w:rPr>
        <w:t>＋</w:t>
      </w:r>
      <w:r w:rsidRPr="00C63937">
        <w:rPr>
          <w:rFonts w:ascii="Arial" w:eastAsia="細明體_HKSCS" w:hAnsi="Arial"/>
        </w:rPr>
        <w:t>16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32</w:t>
      </w:r>
      <w:r w:rsidRPr="00C63937">
        <w:rPr>
          <w:rFonts w:ascii="Arial" w:eastAsia="細明體_HKSCS" w:hAnsi="Arial"/>
        </w:rPr>
        <w:t>；</w:t>
      </w:r>
      <w:r w:rsidRPr="00C63937">
        <w:rPr>
          <w:rFonts w:ascii="Arial" w:eastAsia="細明體_HKSCS" w:hAnsi="Arial"/>
        </w:rPr>
        <w:t>As</w:t>
      </w:r>
      <w:r w:rsidRPr="00C63937">
        <w:rPr>
          <w:rFonts w:ascii="Arial" w:eastAsia="細明體_HKSCS" w:hAnsi="Arial"/>
          <w:vertAlign w:val="subscript"/>
        </w:rPr>
        <w:t>2</w:t>
      </w:r>
      <w:r w:rsidRPr="00C63937">
        <w:rPr>
          <w:rFonts w:ascii="Arial" w:eastAsia="細明體_HKSCS" w:hAnsi="Arial"/>
        </w:rPr>
        <w:t>S</w:t>
      </w:r>
      <w:r w:rsidRPr="00C63937">
        <w:rPr>
          <w:rFonts w:ascii="Arial" w:eastAsia="細明體_HKSCS" w:hAnsi="Arial"/>
          <w:vertAlign w:val="subscript"/>
        </w:rPr>
        <w:t>3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246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2X</w:t>
      </w:r>
      <w:r w:rsidRPr="00C63937">
        <w:rPr>
          <w:rFonts w:ascii="Arial" w:eastAsia="細明體_HKSCS" w:hAnsi="Arial"/>
        </w:rPr>
        <w:t>＋</w:t>
      </w:r>
      <w:r w:rsidRPr="00C63937">
        <w:rPr>
          <w:rFonts w:ascii="Arial" w:eastAsia="細明體_HKSCS" w:hAnsi="Arial"/>
        </w:rPr>
        <w:t>3×32</w:t>
      </w:r>
      <w:r w:rsidRPr="00C63937">
        <w:rPr>
          <w:rFonts w:ascii="Arial" w:eastAsia="細明體_HKSCS" w:hAnsi="Arial"/>
        </w:rPr>
        <w:t>，得</w:t>
      </w:r>
      <w:r w:rsidRPr="00C63937">
        <w:rPr>
          <w:rFonts w:ascii="Arial" w:eastAsia="細明體_HKSCS" w:hAnsi="Arial"/>
        </w:rPr>
        <w:t>X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75</w:t>
      </w:r>
      <w:r w:rsidRPr="00C63937">
        <w:rPr>
          <w:rFonts w:ascii="Arial" w:eastAsia="細明體_HKSCS" w:hAnsi="Arial"/>
        </w:rPr>
        <w:t>。</w:t>
      </w:r>
    </w:p>
    <w:p w14:paraId="4DF9FFAD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/>
        </w:rPr>
        <w:t>電中性的</w:t>
      </w:r>
      <w:r w:rsidRPr="00C63937">
        <w:rPr>
          <w:rFonts w:ascii="Arial" w:eastAsia="細明體_HKSCS" w:hAnsi="Arial"/>
          <w:szCs w:val="16"/>
        </w:rPr>
        <w:fldChar w:fldCharType="begin"/>
      </w:r>
      <w:r w:rsidRPr="00C63937">
        <w:rPr>
          <w:rFonts w:ascii="Arial" w:eastAsia="細明體_HKSCS" w:hAnsi="Arial"/>
          <w:szCs w:val="16"/>
        </w:rPr>
        <w:instrText>eq \o(\s\up 6(25),\s\do 2(12))</w:instrText>
      </w:r>
      <w:r w:rsidRPr="00C63937">
        <w:rPr>
          <w:rFonts w:ascii="Arial" w:eastAsia="細明體_HKSCS" w:hAnsi="Arial"/>
          <w:szCs w:val="16"/>
        </w:rPr>
        <w:fldChar w:fldCharType="end"/>
      </w:r>
      <w:r w:rsidRPr="00C63937">
        <w:rPr>
          <w:rFonts w:ascii="Arial" w:eastAsia="細明體_HKSCS" w:hAnsi="Arial"/>
        </w:rPr>
        <w:t>Mg</w:t>
      </w:r>
      <w:r w:rsidRPr="00C63937">
        <w:rPr>
          <w:rFonts w:ascii="Arial" w:eastAsia="細明體_HKSCS" w:hAnsi="Arial"/>
        </w:rPr>
        <w:t>原子形成鎂離子時會失去</w:t>
      </w:r>
      <w:r w:rsidRPr="00C63937">
        <w:rPr>
          <w:rFonts w:ascii="Arial" w:eastAsia="細明體_HKSCS" w:hAnsi="Arial"/>
        </w:rPr>
        <w:t>2</w:t>
      </w:r>
      <w:r w:rsidRPr="00C63937">
        <w:rPr>
          <w:rFonts w:ascii="Arial" w:eastAsia="細明體_HKSCS" w:hAnsi="Arial"/>
        </w:rPr>
        <w:t>個電子，則</w:t>
      </w:r>
      <w:proofErr w:type="gramStart"/>
      <w:r w:rsidRPr="00C63937">
        <w:rPr>
          <w:rFonts w:ascii="Arial" w:eastAsia="細明體_HKSCS" w:hAnsi="Arial"/>
        </w:rPr>
        <w:t>1</w:t>
      </w:r>
      <w:r w:rsidRPr="00C63937">
        <w:rPr>
          <w:rFonts w:ascii="Arial" w:eastAsia="細明體_HKSCS" w:hAnsi="Arial"/>
        </w:rPr>
        <w:t>個鎂</w:t>
      </w:r>
      <w:proofErr w:type="gramEnd"/>
      <w:r w:rsidRPr="00C63937">
        <w:rPr>
          <w:rFonts w:ascii="Arial" w:eastAsia="細明體_HKSCS" w:hAnsi="Arial"/>
        </w:rPr>
        <w:t>離子的質子數、中子</w:t>
      </w:r>
    </w:p>
    <w:p w14:paraId="0AD2662B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lastRenderedPageBreak/>
        <w:t xml:space="preserve">   </w:t>
      </w:r>
      <w:r w:rsidRPr="00C63937">
        <w:rPr>
          <w:rFonts w:ascii="Arial" w:eastAsia="細明體_HKSCS" w:hAnsi="Arial"/>
        </w:rPr>
        <w:t>數與電子數三者的數值大小比較關係，何者正確？</w:t>
      </w:r>
      <w:r w:rsidRPr="00C63937">
        <w:rPr>
          <w:rFonts w:ascii="Arial" w:eastAsia="細明體_HKSCS" w:hAnsi="Arial" w:hint="eastAsia"/>
        </w:rPr>
        <w:t xml:space="preserve">　</w:t>
      </w:r>
    </w:p>
    <w:p w14:paraId="44A63CB0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  <w:u w:val="double"/>
        </w:rPr>
        <w:t xml:space="preserve">(A) </w:t>
      </w:r>
      <w:r w:rsidRPr="00C63937">
        <w:rPr>
          <w:rFonts w:ascii="Arial" w:eastAsia="細明體_HKSCS" w:hAnsi="Arial"/>
          <w:u w:val="double"/>
        </w:rPr>
        <w:t>中子數＞質子數＞電子數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 xml:space="preserve">(B) </w:t>
      </w:r>
      <w:r w:rsidRPr="00C63937">
        <w:rPr>
          <w:rFonts w:ascii="Arial" w:eastAsia="細明體_HKSCS" w:hAnsi="Arial"/>
        </w:rPr>
        <w:t>中子數＞電子數＞質子數</w:t>
      </w:r>
      <w:r w:rsidRPr="00C63937">
        <w:rPr>
          <w:rFonts w:ascii="Arial" w:eastAsia="細明體_HKSCS" w:hAnsi="Arial" w:hint="eastAsia"/>
        </w:rPr>
        <w:t xml:space="preserve">　</w:t>
      </w:r>
    </w:p>
    <w:p w14:paraId="38730733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 xml:space="preserve">(C) </w:t>
      </w:r>
      <w:r w:rsidRPr="00C63937">
        <w:rPr>
          <w:rFonts w:ascii="Arial" w:eastAsia="細明體_HKSCS" w:hAnsi="Arial"/>
        </w:rPr>
        <w:t>質子數＞中子數＞電子數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 xml:space="preserve">(D) </w:t>
      </w:r>
      <w:r w:rsidRPr="00C63937">
        <w:rPr>
          <w:rFonts w:ascii="Arial" w:eastAsia="細明體_HKSCS" w:hAnsi="Arial"/>
        </w:rPr>
        <w:t>質子數＞電子數＞中子數</w:t>
      </w:r>
    </w:p>
    <w:p w14:paraId="2FE81282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原子序（</w:t>
      </w:r>
      <w:r w:rsidRPr="00C63937">
        <w:rPr>
          <w:rFonts w:ascii="Arial" w:eastAsia="細明體_HKSCS" w:hAnsi="Arial"/>
        </w:rPr>
        <w:t>12</w:t>
      </w:r>
      <w:r w:rsidRPr="00C63937">
        <w:rPr>
          <w:rFonts w:ascii="Arial" w:eastAsia="細明體_HKSCS" w:hAnsi="Arial"/>
        </w:rPr>
        <w:t>）＝質子數＝中性原子電子數，當失去</w:t>
      </w:r>
      <w:r w:rsidRPr="00C63937">
        <w:rPr>
          <w:rFonts w:ascii="Arial" w:eastAsia="細明體_HKSCS" w:hAnsi="Arial"/>
        </w:rPr>
        <w:t>2</w:t>
      </w:r>
      <w:r w:rsidRPr="00C63937">
        <w:rPr>
          <w:rFonts w:ascii="Arial" w:eastAsia="細明體_HKSCS" w:hAnsi="Arial"/>
        </w:rPr>
        <w:t>個電子時，質子數＝</w:t>
      </w:r>
      <w:r w:rsidRPr="00C63937">
        <w:rPr>
          <w:rFonts w:ascii="Arial" w:eastAsia="細明體_HKSCS" w:hAnsi="Arial"/>
        </w:rPr>
        <w:t>12</w:t>
      </w:r>
      <w:r w:rsidRPr="00C63937">
        <w:rPr>
          <w:rFonts w:ascii="Arial" w:eastAsia="細明體_HKSCS" w:hAnsi="Arial"/>
        </w:rPr>
        <w:t>，</w:t>
      </w:r>
    </w:p>
    <w:p w14:paraId="751ADD0A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中子數＝</w:t>
      </w:r>
      <w:r w:rsidRPr="00C63937">
        <w:rPr>
          <w:rFonts w:ascii="Arial" w:eastAsia="細明體_HKSCS" w:hAnsi="Arial"/>
        </w:rPr>
        <w:t>25</w:t>
      </w:r>
      <w:r w:rsidRPr="00C63937">
        <w:rPr>
          <w:rFonts w:ascii="Arial" w:eastAsia="細明體_HKSCS" w:hAnsi="Arial"/>
        </w:rPr>
        <w:t>－</w:t>
      </w:r>
      <w:r w:rsidRPr="00C63937">
        <w:rPr>
          <w:rFonts w:ascii="Arial" w:eastAsia="細明體_HKSCS" w:hAnsi="Arial"/>
        </w:rPr>
        <w:t>12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13</w:t>
      </w:r>
      <w:r w:rsidRPr="00C63937">
        <w:rPr>
          <w:rFonts w:ascii="Arial" w:eastAsia="細明體_HKSCS" w:hAnsi="Arial"/>
        </w:rPr>
        <w:t>，電子數＝</w:t>
      </w:r>
      <w:r w:rsidRPr="00C63937">
        <w:rPr>
          <w:rFonts w:ascii="Arial" w:eastAsia="細明體_HKSCS" w:hAnsi="Arial"/>
        </w:rPr>
        <w:t>12</w:t>
      </w:r>
      <w:r w:rsidRPr="00C63937">
        <w:rPr>
          <w:rFonts w:ascii="Arial" w:eastAsia="細明體_HKSCS" w:hAnsi="Arial"/>
        </w:rPr>
        <w:t>－</w:t>
      </w:r>
      <w:r w:rsidRPr="00C63937">
        <w:rPr>
          <w:rFonts w:ascii="Arial" w:eastAsia="細明體_HKSCS" w:hAnsi="Arial"/>
        </w:rPr>
        <w:t>2</w:t>
      </w:r>
      <w:r w:rsidRPr="00C63937">
        <w:rPr>
          <w:rFonts w:ascii="Arial" w:eastAsia="細明體_HKSCS" w:hAnsi="Arial"/>
        </w:rPr>
        <w:t>＝</w:t>
      </w:r>
      <w:r w:rsidRPr="00C63937">
        <w:rPr>
          <w:rFonts w:ascii="Arial" w:eastAsia="細明體_HKSCS" w:hAnsi="Arial"/>
        </w:rPr>
        <w:t>10</w:t>
      </w:r>
      <w:r w:rsidRPr="00C63937">
        <w:rPr>
          <w:rFonts w:ascii="Arial" w:eastAsia="細明體_HKSCS" w:hAnsi="Arial"/>
        </w:rPr>
        <w:t>。故選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/>
        </w:rPr>
        <w:t>。</w:t>
      </w:r>
    </w:p>
    <w:p w14:paraId="229EC457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Al</w:t>
      </w:r>
      <w:r w:rsidRPr="00734598">
        <w:rPr>
          <w:rFonts w:ascii="Arial" w:eastAsia="細明體_HKSCS" w:hAnsi="Arial"/>
        </w:rPr>
        <w:t>的原子序為</w:t>
      </w:r>
      <w:r w:rsidRPr="00734598">
        <w:rPr>
          <w:rFonts w:ascii="Arial" w:eastAsia="細明體_HKSCS" w:hAnsi="Arial"/>
        </w:rPr>
        <w:t>13</w:t>
      </w:r>
      <w:r w:rsidRPr="00734598">
        <w:rPr>
          <w:rFonts w:ascii="Arial" w:eastAsia="細明體_HKSCS" w:hAnsi="Arial"/>
        </w:rPr>
        <w:t>，質量數為</w:t>
      </w:r>
      <w:r w:rsidRPr="00734598">
        <w:rPr>
          <w:rFonts w:ascii="Arial" w:eastAsia="細明體_HKSCS" w:hAnsi="Arial"/>
        </w:rPr>
        <w:t>27</w:t>
      </w:r>
      <w:r w:rsidRPr="00734598">
        <w:rPr>
          <w:rFonts w:ascii="Arial" w:eastAsia="細明體_HKSCS" w:hAnsi="Arial"/>
        </w:rPr>
        <w:t>，易失去電子，形成</w:t>
      </w:r>
      <w:r w:rsidRPr="00734598">
        <w:rPr>
          <w:rFonts w:ascii="Arial" w:eastAsia="細明體_HKSCS" w:hAnsi="Arial"/>
        </w:rPr>
        <w:t>Al</w:t>
      </w:r>
      <w:r w:rsidRPr="00734598">
        <w:rPr>
          <w:rFonts w:ascii="Arial" w:eastAsia="細明體_HKSCS" w:hAnsi="Arial"/>
          <w:vertAlign w:val="superscript"/>
        </w:rPr>
        <w:t>3+</w:t>
      </w:r>
      <w:r w:rsidRPr="00734598">
        <w:rPr>
          <w:rFonts w:ascii="Arial" w:eastAsia="細明體_HKSCS" w:hAnsi="Arial"/>
        </w:rPr>
        <w:t>離子，則對於</w:t>
      </w:r>
      <w:r w:rsidRPr="00734598">
        <w:rPr>
          <w:rFonts w:ascii="Arial" w:eastAsia="細明體_HKSCS" w:hAnsi="Arial"/>
        </w:rPr>
        <w:t>Al</w:t>
      </w:r>
      <w:r w:rsidRPr="00734598">
        <w:rPr>
          <w:rFonts w:ascii="Arial" w:eastAsia="細明體_HKSCS" w:hAnsi="Arial"/>
          <w:vertAlign w:val="superscript"/>
        </w:rPr>
        <w:t>3+</w:t>
      </w:r>
      <w:r w:rsidRPr="00734598">
        <w:rPr>
          <w:rFonts w:ascii="Arial" w:eastAsia="細明體_HKSCS" w:hAnsi="Arial"/>
        </w:rPr>
        <w:t>離子的敘</w:t>
      </w:r>
    </w:p>
    <w:p w14:paraId="3FDF1340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述，下列何者正確？</w:t>
      </w:r>
      <w:r w:rsidRPr="00734598">
        <w:rPr>
          <w:rFonts w:ascii="Arial" w:eastAsia="細明體_HKSCS" w:hAnsi="Arial" w:hint="eastAsia"/>
        </w:rPr>
        <w:t xml:space="preserve">　</w:t>
      </w:r>
    </w:p>
    <w:p w14:paraId="6BF24953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 xml:space="preserve">(A) </w:t>
      </w:r>
      <w:r w:rsidRPr="00734598">
        <w:rPr>
          <w:rFonts w:ascii="Arial" w:eastAsia="細明體_HKSCS" w:hAnsi="Arial"/>
        </w:rPr>
        <w:t>其質子數為</w:t>
      </w:r>
      <w:r w:rsidRPr="00734598">
        <w:rPr>
          <w:rFonts w:ascii="Arial" w:eastAsia="細明體_HKSCS" w:hAnsi="Arial"/>
        </w:rPr>
        <w:t>14</w:t>
      </w:r>
      <w:r w:rsidRPr="00734598">
        <w:rPr>
          <w:rFonts w:ascii="Arial" w:eastAsia="細明體_HKSCS" w:hAnsi="Arial"/>
        </w:rPr>
        <w:t>個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</w:rPr>
        <w:t xml:space="preserve">(B) </w:t>
      </w:r>
      <w:r w:rsidRPr="00734598">
        <w:rPr>
          <w:rFonts w:ascii="Arial" w:eastAsia="細明體_HKSCS" w:hAnsi="Arial"/>
        </w:rPr>
        <w:t>其中子數為</w:t>
      </w:r>
      <w:r w:rsidRPr="00734598">
        <w:rPr>
          <w:rFonts w:ascii="Arial" w:eastAsia="細明體_HKSCS" w:hAnsi="Arial"/>
        </w:rPr>
        <w:t>13</w:t>
      </w:r>
      <w:r w:rsidRPr="00734598">
        <w:rPr>
          <w:rFonts w:ascii="Arial" w:eastAsia="細明體_HKSCS" w:hAnsi="Arial" w:hint="eastAsia"/>
        </w:rPr>
        <w:t xml:space="preserve">　</w:t>
      </w:r>
    </w:p>
    <w:p w14:paraId="48F3F581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 xml:space="preserve">(C) </w:t>
      </w:r>
      <w:r w:rsidRPr="00734598">
        <w:rPr>
          <w:rFonts w:ascii="Arial" w:eastAsia="細明體_HKSCS" w:hAnsi="Arial"/>
        </w:rPr>
        <w:t>易與氧原子</w:t>
      </w:r>
      <w:r w:rsidRPr="00734598">
        <w:rPr>
          <w:rFonts w:ascii="Arial" w:eastAsia="細明體_HKSCS" w:hAnsi="Arial"/>
        </w:rPr>
        <w:t>1:1</w:t>
      </w:r>
      <w:r w:rsidRPr="00734598">
        <w:rPr>
          <w:rFonts w:ascii="Arial" w:eastAsia="細明體_HKSCS" w:hAnsi="Arial"/>
        </w:rPr>
        <w:t>結合形成氧化物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  <w:u w:val="double"/>
        </w:rPr>
        <w:t xml:space="preserve">(D) </w:t>
      </w:r>
      <w:r w:rsidRPr="00734598">
        <w:rPr>
          <w:rFonts w:ascii="Arial" w:eastAsia="細明體_HKSCS" w:hAnsi="Arial"/>
          <w:u w:val="double"/>
        </w:rPr>
        <w:t>其電子數為</w:t>
      </w:r>
      <w:r w:rsidRPr="00734598">
        <w:rPr>
          <w:rFonts w:ascii="Arial" w:eastAsia="細明體_HKSCS" w:hAnsi="Arial"/>
          <w:u w:val="double"/>
        </w:rPr>
        <w:t>10</w:t>
      </w:r>
    </w:p>
    <w:p w14:paraId="521E358C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 xml:space="preserve">(A) </w:t>
      </w:r>
      <w:r w:rsidRPr="00734598">
        <w:rPr>
          <w:rFonts w:ascii="Arial" w:eastAsia="細明體_HKSCS" w:hAnsi="Arial"/>
        </w:rPr>
        <w:t>質子數為</w:t>
      </w:r>
      <w:r w:rsidRPr="00734598">
        <w:rPr>
          <w:rFonts w:ascii="Arial" w:eastAsia="細明體_HKSCS" w:hAnsi="Arial"/>
        </w:rPr>
        <w:t>13</w:t>
      </w:r>
      <w:r w:rsidRPr="00734598">
        <w:rPr>
          <w:rFonts w:ascii="Arial" w:eastAsia="細明體_HKSCS" w:hAnsi="Arial"/>
        </w:rPr>
        <w:t>個</w:t>
      </w:r>
      <w:r w:rsidRPr="00734598">
        <w:rPr>
          <w:rFonts w:ascii="Arial" w:eastAsia="細明體_HKSCS" w:hAnsi="Arial"/>
        </w:rPr>
        <w:t xml:space="preserve">  (B) </w:t>
      </w:r>
      <w:r w:rsidRPr="00734598">
        <w:rPr>
          <w:rFonts w:ascii="Arial" w:eastAsia="細明體_HKSCS" w:hAnsi="Arial"/>
        </w:rPr>
        <w:t>中子數為</w:t>
      </w:r>
      <w:r w:rsidRPr="00734598">
        <w:rPr>
          <w:rFonts w:ascii="Arial" w:eastAsia="細明體_HKSCS" w:hAnsi="Arial"/>
        </w:rPr>
        <w:t>14</w:t>
      </w:r>
      <w:r w:rsidRPr="00734598">
        <w:rPr>
          <w:rFonts w:ascii="Arial" w:eastAsia="細明體_HKSCS" w:hAnsi="Arial"/>
        </w:rPr>
        <w:t>個</w:t>
      </w:r>
      <w:r w:rsidRPr="00734598">
        <w:rPr>
          <w:rFonts w:ascii="Arial" w:eastAsia="細明體_HKSCS" w:hAnsi="Arial" w:hint="eastAsia"/>
        </w:rPr>
        <w:t xml:space="preserve">  </w:t>
      </w:r>
      <w:r w:rsidRPr="00734598">
        <w:rPr>
          <w:rFonts w:ascii="Arial" w:eastAsia="細明體_HKSCS" w:hAnsi="Arial"/>
        </w:rPr>
        <w:t xml:space="preserve">(C) </w:t>
      </w:r>
      <w:r w:rsidRPr="00734598">
        <w:rPr>
          <w:rFonts w:ascii="Arial" w:eastAsia="細明體_HKSCS" w:hAnsi="Arial"/>
        </w:rPr>
        <w:t>氧化物</w:t>
      </w:r>
      <w:r w:rsidRPr="00734598">
        <w:rPr>
          <w:rFonts w:ascii="Arial" w:eastAsia="細明體_HKSCS" w:hAnsi="Arial"/>
        </w:rPr>
        <w:t>Al</w:t>
      </w:r>
      <w:r w:rsidRPr="00734598">
        <w:rPr>
          <w:rFonts w:ascii="Arial" w:eastAsia="細明體_HKSCS" w:hAnsi="Arial"/>
          <w:vertAlign w:val="subscript"/>
        </w:rPr>
        <w:t>2</w:t>
      </w:r>
      <w:r w:rsidRPr="00734598">
        <w:rPr>
          <w:rFonts w:ascii="Arial" w:eastAsia="細明體_HKSCS" w:hAnsi="Arial"/>
        </w:rPr>
        <w:t>O</w:t>
      </w:r>
      <w:r w:rsidRPr="00734598">
        <w:rPr>
          <w:rFonts w:ascii="Arial" w:eastAsia="細明體_HKSCS" w:hAnsi="Arial"/>
          <w:vertAlign w:val="subscript"/>
        </w:rPr>
        <w:t>3</w:t>
      </w:r>
    </w:p>
    <w:p w14:paraId="6BF913F9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</w:t>
      </w:r>
      <w:r w:rsidRPr="00734598">
        <w:rPr>
          <w:rFonts w:ascii="Arial" w:eastAsia="細明體_HKSCS" w:hAnsi="Arial"/>
        </w:rPr>
        <w:t>已知氟（</w:t>
      </w:r>
      <w:r w:rsidRPr="00734598">
        <w:rPr>
          <w:rFonts w:ascii="Arial" w:eastAsia="細明體_HKSCS" w:hAnsi="Arial"/>
        </w:rPr>
        <w:t>F</w:t>
      </w:r>
      <w:r w:rsidRPr="00734598">
        <w:rPr>
          <w:rFonts w:ascii="Arial" w:eastAsia="細明體_HKSCS" w:hAnsi="Arial"/>
        </w:rPr>
        <w:t>）、氖（</w:t>
      </w:r>
      <w:r w:rsidRPr="00734598">
        <w:rPr>
          <w:rFonts w:ascii="Arial" w:eastAsia="細明體_HKSCS" w:hAnsi="Arial"/>
        </w:rPr>
        <w:t>Ne</w:t>
      </w:r>
      <w:r w:rsidRPr="00734598">
        <w:rPr>
          <w:rFonts w:ascii="Arial" w:eastAsia="細明體_HKSCS" w:hAnsi="Arial"/>
        </w:rPr>
        <w:t>）、鈉（</w:t>
      </w:r>
      <w:r w:rsidRPr="00734598">
        <w:rPr>
          <w:rFonts w:ascii="Arial" w:eastAsia="細明體_HKSCS" w:hAnsi="Arial"/>
        </w:rPr>
        <w:t>Na</w:t>
      </w:r>
      <w:r w:rsidRPr="00734598">
        <w:rPr>
          <w:rFonts w:ascii="Arial" w:eastAsia="細明體_HKSCS" w:hAnsi="Arial"/>
        </w:rPr>
        <w:t>）三元素之原子序分別為</w:t>
      </w:r>
      <w:r w:rsidRPr="00734598">
        <w:rPr>
          <w:rFonts w:ascii="Arial" w:eastAsia="細明體_HKSCS" w:hAnsi="Arial"/>
        </w:rPr>
        <w:t>9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10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11</w:t>
      </w:r>
      <w:r w:rsidRPr="00734598">
        <w:rPr>
          <w:rFonts w:ascii="Arial" w:eastAsia="細明體_HKSCS" w:hAnsi="Arial"/>
        </w:rPr>
        <w:t>，則下列哪一</w:t>
      </w:r>
    </w:p>
    <w:p w14:paraId="4D8028AC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組粒子的電子數相同？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A) Na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Ne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  <w:u w:val="double"/>
        </w:rPr>
        <w:t>(B) Na</w:t>
      </w:r>
      <w:r w:rsidRPr="00734598">
        <w:rPr>
          <w:rFonts w:ascii="Arial" w:eastAsia="細明體_HKSCS" w:hAnsi="Arial"/>
          <w:u w:val="double"/>
          <w:vertAlign w:val="superscript"/>
        </w:rPr>
        <w:t>＋</w:t>
      </w:r>
      <w:r w:rsidRPr="00734598">
        <w:rPr>
          <w:rFonts w:ascii="Arial" w:eastAsia="細明體_HKSCS" w:hAnsi="Arial"/>
          <w:u w:val="double"/>
        </w:rPr>
        <w:t>，</w:t>
      </w:r>
      <w:r w:rsidRPr="00734598">
        <w:rPr>
          <w:rFonts w:ascii="Arial" w:eastAsia="細明體_HKSCS" w:hAnsi="Arial"/>
          <w:u w:val="double"/>
        </w:rPr>
        <w:t>F</w:t>
      </w:r>
      <w:r w:rsidRPr="00734598">
        <w:rPr>
          <w:rFonts w:ascii="Arial" w:eastAsia="細明體_HKSCS" w:hAnsi="Arial"/>
          <w:u w:val="double"/>
          <w:vertAlign w:val="superscript"/>
        </w:rPr>
        <w:t>－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C) F</w:t>
      </w:r>
      <w:r w:rsidRPr="00734598">
        <w:rPr>
          <w:rFonts w:ascii="Arial" w:eastAsia="細明體_HKSCS" w:hAnsi="Arial"/>
          <w:vertAlign w:val="superscript"/>
        </w:rPr>
        <w:t>－</w:t>
      </w:r>
      <w:r w:rsidRPr="00734598">
        <w:rPr>
          <w:rFonts w:ascii="Arial" w:eastAsia="細明體_HKSCS" w:hAnsi="Arial"/>
        </w:rPr>
        <w:t>，</w:t>
      </w:r>
      <w:r w:rsidRPr="00734598">
        <w:rPr>
          <w:rFonts w:ascii="Arial" w:eastAsia="細明體_HKSCS" w:hAnsi="Arial"/>
        </w:rPr>
        <w:t>Na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D) F</w:t>
      </w:r>
      <w:r w:rsidRPr="00734598">
        <w:rPr>
          <w:rFonts w:ascii="Arial" w:eastAsia="細明體_HKSCS" w:hAnsi="Arial"/>
          <w:vertAlign w:val="superscript"/>
        </w:rPr>
        <w:t>－</w:t>
      </w:r>
      <w:r w:rsidRPr="00734598">
        <w:rPr>
          <w:rFonts w:ascii="Arial" w:eastAsia="細明體_HKSCS" w:hAnsi="Arial"/>
        </w:rPr>
        <w:t>，</w:t>
      </w:r>
      <w:r w:rsidRPr="00734598">
        <w:rPr>
          <w:rFonts w:ascii="Arial" w:eastAsia="細明體_HKSCS" w:hAnsi="Arial"/>
        </w:rPr>
        <w:t>F</w:t>
      </w:r>
    </w:p>
    <w:p w14:paraId="48A53A02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>原子序為電中性時所帶的電子個數，若帶負電則電子數增加，反之則電子數</w:t>
      </w:r>
    </w:p>
    <w:p w14:paraId="05AF2B4F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      </w:t>
      </w:r>
      <w:r w:rsidRPr="00734598">
        <w:rPr>
          <w:rFonts w:ascii="Arial" w:eastAsia="細明體_HKSCS" w:hAnsi="Arial"/>
        </w:rPr>
        <w:t>減少。故知</w:t>
      </w:r>
      <w:r w:rsidRPr="00734598">
        <w:rPr>
          <w:rFonts w:ascii="Arial" w:eastAsia="細明體_HKSCS" w:hAnsi="Arial"/>
        </w:rPr>
        <w:t>F</w:t>
      </w:r>
      <w:r w:rsidRPr="00734598">
        <w:rPr>
          <w:rFonts w:ascii="Arial" w:eastAsia="細明體_HKSCS" w:hAnsi="Arial"/>
          <w:vertAlign w:val="superscript"/>
        </w:rPr>
        <w:t>－</w:t>
      </w:r>
      <w:r w:rsidRPr="00734598">
        <w:rPr>
          <w:rFonts w:ascii="Arial" w:eastAsia="細明體_HKSCS" w:hAnsi="Arial"/>
        </w:rPr>
        <w:t>的電子數＝</w:t>
      </w:r>
      <w:r w:rsidRPr="00734598">
        <w:rPr>
          <w:rFonts w:ascii="Arial" w:eastAsia="細明體_HKSCS" w:hAnsi="Arial"/>
        </w:rPr>
        <w:t>9</w:t>
      </w:r>
      <w:r w:rsidRPr="00734598">
        <w:rPr>
          <w:rFonts w:ascii="Arial" w:eastAsia="細明體_HKSCS" w:hAnsi="Arial"/>
        </w:rPr>
        <w:t>＋</w:t>
      </w:r>
      <w:r w:rsidRPr="00734598">
        <w:rPr>
          <w:rFonts w:ascii="Arial" w:eastAsia="細明體_HKSCS" w:hAnsi="Arial"/>
        </w:rPr>
        <w:t>1</w:t>
      </w:r>
      <w:r w:rsidRPr="00734598">
        <w:rPr>
          <w:rFonts w:ascii="Arial" w:eastAsia="細明體_HKSCS" w:hAnsi="Arial"/>
        </w:rPr>
        <w:t>＝</w:t>
      </w:r>
      <w:r w:rsidRPr="00734598">
        <w:rPr>
          <w:rFonts w:ascii="Arial" w:eastAsia="細明體_HKSCS" w:hAnsi="Arial"/>
        </w:rPr>
        <w:t>10</w:t>
      </w:r>
      <w:r w:rsidRPr="00734598">
        <w:rPr>
          <w:rFonts w:ascii="Arial" w:eastAsia="細明體_HKSCS" w:hAnsi="Arial"/>
        </w:rPr>
        <w:t>個，</w:t>
      </w:r>
      <w:r w:rsidRPr="00734598">
        <w:rPr>
          <w:rFonts w:ascii="Arial" w:eastAsia="細明體_HKSCS" w:hAnsi="Arial"/>
        </w:rPr>
        <w:t>Na</w:t>
      </w:r>
      <w:r w:rsidRPr="00734598">
        <w:rPr>
          <w:rFonts w:ascii="Arial" w:eastAsia="細明體_HKSCS" w:hAnsi="Arial"/>
          <w:vertAlign w:val="superscript"/>
        </w:rPr>
        <w:t>＋</w:t>
      </w:r>
      <w:r w:rsidRPr="00734598">
        <w:rPr>
          <w:rFonts w:ascii="Arial" w:eastAsia="細明體_HKSCS" w:hAnsi="Arial"/>
        </w:rPr>
        <w:t>所帶的電子數＝</w:t>
      </w:r>
      <w:r w:rsidRPr="00734598">
        <w:rPr>
          <w:rFonts w:ascii="Arial" w:eastAsia="細明體_HKSCS" w:hAnsi="Arial"/>
        </w:rPr>
        <w:t>11</w:t>
      </w:r>
      <w:r w:rsidRPr="00734598">
        <w:rPr>
          <w:rFonts w:ascii="Arial" w:eastAsia="細明體_HKSCS" w:hAnsi="Arial"/>
        </w:rPr>
        <w:t>－</w:t>
      </w:r>
      <w:r w:rsidRPr="00734598">
        <w:rPr>
          <w:rFonts w:ascii="Arial" w:eastAsia="細明體_HKSCS" w:hAnsi="Arial"/>
        </w:rPr>
        <w:t>1</w:t>
      </w:r>
      <w:r w:rsidRPr="00734598">
        <w:rPr>
          <w:rFonts w:ascii="Arial" w:eastAsia="細明體_HKSCS" w:hAnsi="Arial"/>
        </w:rPr>
        <w:t>＝</w:t>
      </w:r>
      <w:r w:rsidRPr="00734598">
        <w:rPr>
          <w:rFonts w:ascii="Arial" w:eastAsia="細明體_HKSCS" w:hAnsi="Arial"/>
        </w:rPr>
        <w:t>10</w:t>
      </w:r>
      <w:r w:rsidRPr="00734598">
        <w:rPr>
          <w:rFonts w:ascii="Arial" w:eastAsia="細明體_HKSCS" w:hAnsi="Arial"/>
        </w:rPr>
        <w:t>個。</w:t>
      </w:r>
    </w:p>
    <w:p w14:paraId="2C1D1B3D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</w:t>
      </w:r>
      <w:r w:rsidRPr="00734598">
        <w:rPr>
          <w:rFonts w:ascii="Arial" w:eastAsia="細明體_HKSCS" w:hAnsi="Arial"/>
        </w:rPr>
        <w:t>附表為</w:t>
      </w:r>
      <w:r w:rsidRPr="00734598">
        <w:rPr>
          <w:rFonts w:ascii="Arial" w:eastAsia="細明體_HKSCS" w:hAnsi="Arial"/>
        </w:rPr>
        <w:t>F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Na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Mg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Al</w:t>
      </w:r>
      <w:r w:rsidRPr="00734598">
        <w:rPr>
          <w:rFonts w:ascii="Arial" w:eastAsia="細明體_HKSCS" w:hAnsi="Arial"/>
        </w:rPr>
        <w:t>四種原子的原子序，若其經由化學變化，電子發生轉移，形</w:t>
      </w:r>
    </w:p>
    <w:p w14:paraId="73AACD12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成</w:t>
      </w:r>
      <w:r w:rsidRPr="00734598">
        <w:rPr>
          <w:rFonts w:ascii="Arial" w:eastAsia="細明體_HKSCS" w:hAnsi="Arial"/>
        </w:rPr>
        <w:t>F</w:t>
      </w:r>
      <w:r w:rsidRPr="00734598">
        <w:rPr>
          <w:rFonts w:ascii="Arial" w:eastAsia="細明體_HKSCS" w:hAnsi="Arial" w:hint="eastAsia"/>
          <w:vertAlign w:val="superscript"/>
        </w:rPr>
        <w:t>－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Na</w:t>
      </w:r>
      <w:r w:rsidRPr="00734598">
        <w:rPr>
          <w:rFonts w:ascii="Arial" w:eastAsia="細明體_HKSCS" w:hAnsi="Arial" w:hint="eastAsia"/>
          <w:vertAlign w:val="superscript"/>
        </w:rPr>
        <w:t>＋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Mg</w:t>
      </w:r>
      <w:r w:rsidRPr="00734598">
        <w:rPr>
          <w:rFonts w:ascii="Arial" w:eastAsia="細明體_HKSCS" w:hAnsi="Arial"/>
          <w:vertAlign w:val="superscript"/>
        </w:rPr>
        <w:t>+2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Al</w:t>
      </w:r>
      <w:r w:rsidRPr="00734598">
        <w:rPr>
          <w:rFonts w:ascii="Arial" w:eastAsia="細明體_HKSCS" w:hAnsi="Arial"/>
          <w:vertAlign w:val="superscript"/>
        </w:rPr>
        <w:t>+3</w:t>
      </w:r>
      <w:r w:rsidRPr="00734598">
        <w:rPr>
          <w:rFonts w:ascii="Arial" w:eastAsia="細明體_HKSCS" w:hAnsi="Arial"/>
        </w:rPr>
        <w:t>，四種離子，則這四種離子，下列何者數目相同？</w:t>
      </w:r>
    </w:p>
    <w:p w14:paraId="7A8A2A8A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object w:dxaOrig="3936" w:dyaOrig="664" w14:anchorId="4597D19F">
          <v:shape id="_x0000_i1042" type="#_x0000_t75" style="width:196.9pt;height:33pt" o:ole="">
            <v:imagedata r:id="rId60" o:title=""/>
          </v:shape>
          <o:OLEObject Type="Embed" ProgID="Word.Document.8" ShapeID="_x0000_i1042" DrawAspect="Content" ObjectID="_1676576040" r:id="rId61">
            <o:FieldCodes>\s</o:FieldCodes>
          </o:OLEObject>
        </w:object>
      </w:r>
      <w:r w:rsidRPr="00734598">
        <w:rPr>
          <w:rFonts w:ascii="Arial" w:eastAsia="細明體_HKSCS" w:hAnsi="Arial" w:hint="eastAsia"/>
        </w:rPr>
        <w:t xml:space="preserve">　</w:t>
      </w:r>
    </w:p>
    <w:p w14:paraId="218EEBD7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 xml:space="preserve">(A) </w:t>
      </w:r>
      <w:r w:rsidRPr="00734598">
        <w:rPr>
          <w:rFonts w:ascii="Arial" w:eastAsia="細明體_HKSCS" w:hAnsi="Arial"/>
        </w:rPr>
        <w:t>質子數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 xml:space="preserve">(B) </w:t>
      </w:r>
      <w:r w:rsidRPr="00734598">
        <w:rPr>
          <w:rFonts w:ascii="Arial" w:eastAsia="細明體_HKSCS" w:hAnsi="Arial"/>
        </w:rPr>
        <w:t>中子數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  <w:u w:val="double"/>
        </w:rPr>
        <w:t xml:space="preserve">(C) </w:t>
      </w:r>
      <w:r w:rsidRPr="00734598">
        <w:rPr>
          <w:rFonts w:ascii="Arial" w:eastAsia="細明體_HKSCS" w:hAnsi="Arial"/>
          <w:u w:val="double"/>
        </w:rPr>
        <w:t>電子數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 xml:space="preserve">(D) </w:t>
      </w:r>
      <w:r w:rsidRPr="00734598">
        <w:rPr>
          <w:rFonts w:ascii="Arial" w:eastAsia="細明體_HKSCS" w:hAnsi="Arial"/>
        </w:rPr>
        <w:t>質量數</w:t>
      </w:r>
    </w:p>
    <w:p w14:paraId="02FA6CC1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>電子數都為</w:t>
      </w:r>
      <w:r w:rsidRPr="00734598">
        <w:rPr>
          <w:rFonts w:ascii="Arial" w:eastAsia="細明體_HKSCS" w:hAnsi="Arial"/>
        </w:rPr>
        <w:t>10</w:t>
      </w:r>
    </w:p>
    <w:p w14:paraId="5C2ACCD4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Ca</w:t>
      </w:r>
      <w:r w:rsidRPr="00734598">
        <w:rPr>
          <w:rFonts w:ascii="Arial" w:eastAsia="細明體_HKSCS" w:hAnsi="Arial" w:hint="eastAsia"/>
        </w:rPr>
        <w:t>的原子序為</w:t>
      </w:r>
      <w:r w:rsidRPr="00734598">
        <w:rPr>
          <w:rFonts w:ascii="Arial" w:eastAsia="細明體_HKSCS" w:hAnsi="Arial"/>
        </w:rPr>
        <w:t>20</w:t>
      </w:r>
      <w:r w:rsidRPr="00734598">
        <w:rPr>
          <w:rFonts w:ascii="Arial" w:eastAsia="細明體_HKSCS" w:hAnsi="Arial" w:hint="eastAsia"/>
        </w:rPr>
        <w:t>，原子量為</w:t>
      </w:r>
      <w:r w:rsidRPr="00734598">
        <w:rPr>
          <w:rFonts w:ascii="Arial" w:eastAsia="細明體_HKSCS" w:hAnsi="Arial"/>
        </w:rPr>
        <w:t>40</w:t>
      </w:r>
      <w:r w:rsidRPr="00734598">
        <w:rPr>
          <w:rFonts w:ascii="Arial" w:eastAsia="細明體_HKSCS" w:hAnsi="Arial" w:hint="eastAsia"/>
        </w:rPr>
        <w:t>，則每</w:t>
      </w:r>
      <w:proofErr w:type="gramStart"/>
      <w:r w:rsidRPr="00734598">
        <w:rPr>
          <w:rFonts w:ascii="Arial" w:eastAsia="細明體_HKSCS" w:hAnsi="Arial" w:hint="eastAsia"/>
        </w:rPr>
        <w:t>個</w:t>
      </w:r>
      <w:proofErr w:type="gramEnd"/>
      <w:r w:rsidRPr="00734598">
        <w:rPr>
          <w:rFonts w:ascii="Arial" w:eastAsia="細明體_HKSCS" w:hAnsi="Arial"/>
        </w:rPr>
        <w:t>Ca</w:t>
      </w:r>
      <w:r w:rsidRPr="00734598">
        <w:rPr>
          <w:rFonts w:ascii="Arial" w:eastAsia="細明體_HKSCS" w:hAnsi="Arial" w:hint="eastAsia"/>
          <w:vertAlign w:val="superscript"/>
        </w:rPr>
        <w:t>2</w:t>
      </w:r>
      <w:r w:rsidRPr="00734598">
        <w:rPr>
          <w:rFonts w:ascii="Arial" w:eastAsia="細明體_HKSCS" w:hAnsi="Arial" w:hint="eastAsia"/>
          <w:vertAlign w:val="superscript"/>
        </w:rPr>
        <w:t>＋</w:t>
      </w:r>
      <w:r w:rsidRPr="00734598">
        <w:rPr>
          <w:rFonts w:ascii="Arial" w:eastAsia="細明體_HKSCS" w:hAnsi="Arial" w:hint="eastAsia"/>
        </w:rPr>
        <w:t xml:space="preserve">含有幾個電子？　</w:t>
      </w:r>
    </w:p>
    <w:p w14:paraId="7100BB01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(A) 20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  <w:u w:val="double"/>
        </w:rPr>
        <w:t>(B) 18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C) 40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D) 38</w:t>
      </w:r>
    </w:p>
    <w:p w14:paraId="44130BFA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</w:t>
      </w:r>
      <w:proofErr w:type="gramStart"/>
      <w:r w:rsidRPr="00734598">
        <w:rPr>
          <w:rFonts w:ascii="Arial" w:eastAsia="細明體_HKSCS" w:hAnsi="Arial"/>
        </w:rPr>
        <w:t>已知鎂</w:t>
      </w:r>
      <w:proofErr w:type="gramEnd"/>
      <w:r w:rsidRPr="00734598">
        <w:rPr>
          <w:rFonts w:ascii="Arial" w:eastAsia="細明體_HKSCS" w:hAnsi="Arial"/>
        </w:rPr>
        <w:t>（</w:t>
      </w:r>
      <w:r w:rsidRPr="00734598">
        <w:rPr>
          <w:rFonts w:ascii="Arial" w:eastAsia="細明體_HKSCS" w:hAnsi="Arial"/>
        </w:rPr>
        <w:t>Mg</w:t>
      </w:r>
      <w:r w:rsidRPr="00734598">
        <w:rPr>
          <w:rFonts w:ascii="Arial" w:eastAsia="細明體_HKSCS" w:hAnsi="Arial"/>
        </w:rPr>
        <w:t>）的原子序為</w:t>
      </w:r>
      <w:r w:rsidRPr="00734598">
        <w:rPr>
          <w:rFonts w:ascii="Arial" w:eastAsia="細明體_HKSCS" w:hAnsi="Arial"/>
        </w:rPr>
        <w:t>12</w:t>
      </w:r>
      <w:r w:rsidRPr="00734598">
        <w:rPr>
          <w:rFonts w:ascii="Arial" w:eastAsia="細明體_HKSCS" w:hAnsi="Arial"/>
        </w:rPr>
        <w:t>，一個質量數為</w:t>
      </w:r>
      <w:r w:rsidRPr="00734598">
        <w:rPr>
          <w:rFonts w:ascii="Arial" w:eastAsia="細明體_HKSCS" w:hAnsi="Arial"/>
        </w:rPr>
        <w:t>24</w:t>
      </w:r>
      <w:r w:rsidRPr="00734598">
        <w:rPr>
          <w:rFonts w:ascii="Arial" w:eastAsia="細明體_HKSCS" w:hAnsi="Arial"/>
        </w:rPr>
        <w:t>的鎂離子（</w:t>
      </w:r>
      <w:r w:rsidRPr="00734598">
        <w:rPr>
          <w:rFonts w:ascii="Arial" w:eastAsia="細明體_HKSCS" w:hAnsi="Arial"/>
        </w:rPr>
        <w:t>Mg</w:t>
      </w:r>
      <w:r w:rsidRPr="00734598">
        <w:rPr>
          <w:rFonts w:ascii="Arial" w:eastAsia="細明體_HKSCS" w:hAnsi="Arial"/>
          <w:vertAlign w:val="superscript"/>
        </w:rPr>
        <w:t>2</w:t>
      </w:r>
      <w:r w:rsidRPr="00734598">
        <w:rPr>
          <w:rFonts w:ascii="Arial" w:eastAsia="細明體_HKSCS" w:hAnsi="Arial"/>
          <w:vertAlign w:val="superscript"/>
        </w:rPr>
        <w:t>＋</w:t>
      </w:r>
      <w:r w:rsidRPr="00734598">
        <w:rPr>
          <w:rFonts w:ascii="Arial" w:eastAsia="細明體_HKSCS" w:hAnsi="Arial"/>
        </w:rPr>
        <w:t>），其所含的質子</w:t>
      </w:r>
    </w:p>
    <w:p w14:paraId="29BF3DFA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數、中子數、電子數依序為下列何者？</w:t>
      </w:r>
      <w:r w:rsidRPr="00734598">
        <w:rPr>
          <w:rFonts w:ascii="Arial" w:eastAsia="細明體_HKSCS" w:hAnsi="Arial" w:hint="eastAsia"/>
        </w:rPr>
        <w:t xml:space="preserve">　</w:t>
      </w:r>
    </w:p>
    <w:p w14:paraId="28B97697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(A)</w:t>
      </w:r>
      <w:r w:rsidRPr="00734598">
        <w:rPr>
          <w:rFonts w:ascii="Arial" w:eastAsia="細明體_HKSCS" w:hAnsi="Arial"/>
          <w:w w:val="50"/>
        </w:rPr>
        <w:t xml:space="preserve"> </w:t>
      </w:r>
      <w:r w:rsidRPr="00734598">
        <w:rPr>
          <w:rFonts w:ascii="Arial" w:eastAsia="細明體_HKSCS" w:hAnsi="Arial"/>
        </w:rPr>
        <w:t>10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10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10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/>
          <w:w w:val="50"/>
        </w:rPr>
        <w:t xml:space="preserve"> </w:t>
      </w:r>
      <w:r w:rsidRPr="00734598">
        <w:rPr>
          <w:rFonts w:ascii="Arial" w:eastAsia="細明體_HKSCS" w:hAnsi="Arial"/>
        </w:rPr>
        <w:t>10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12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12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/>
          <w:w w:val="50"/>
        </w:rPr>
        <w:t xml:space="preserve"> </w:t>
      </w:r>
      <w:r w:rsidRPr="00734598">
        <w:rPr>
          <w:rFonts w:ascii="Arial" w:eastAsia="細明體_HKSCS" w:hAnsi="Arial"/>
        </w:rPr>
        <w:t>12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10</w:t>
      </w:r>
      <w:r w:rsidRPr="00734598">
        <w:rPr>
          <w:rFonts w:ascii="Arial" w:eastAsia="細明體_HKSCS" w:hAnsi="Arial"/>
        </w:rPr>
        <w:t>、</w:t>
      </w:r>
      <w:r w:rsidRPr="00734598">
        <w:rPr>
          <w:rFonts w:ascii="Arial" w:eastAsia="細明體_HKSCS" w:hAnsi="Arial"/>
        </w:rPr>
        <w:t>10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  <w:u w:val="double"/>
        </w:rPr>
        <w:t>(D)</w:t>
      </w:r>
      <w:r w:rsidRPr="00734598">
        <w:rPr>
          <w:rFonts w:ascii="Arial" w:eastAsia="細明體_HKSCS" w:hAnsi="Arial"/>
          <w:w w:val="50"/>
          <w:u w:val="double"/>
        </w:rPr>
        <w:t xml:space="preserve"> </w:t>
      </w:r>
      <w:r w:rsidRPr="00734598">
        <w:rPr>
          <w:rFonts w:ascii="Arial" w:eastAsia="細明體_HKSCS" w:hAnsi="Arial"/>
          <w:u w:val="double"/>
        </w:rPr>
        <w:t>12</w:t>
      </w:r>
      <w:r w:rsidRPr="00734598">
        <w:rPr>
          <w:rFonts w:ascii="Arial" w:eastAsia="細明體_HKSCS" w:hAnsi="Arial"/>
          <w:u w:val="double"/>
        </w:rPr>
        <w:t>、</w:t>
      </w:r>
      <w:r w:rsidRPr="00734598">
        <w:rPr>
          <w:rFonts w:ascii="Arial" w:eastAsia="細明體_HKSCS" w:hAnsi="Arial"/>
          <w:u w:val="double"/>
        </w:rPr>
        <w:t>12</w:t>
      </w:r>
      <w:r w:rsidRPr="00734598">
        <w:rPr>
          <w:rFonts w:ascii="Arial" w:eastAsia="細明體_HKSCS" w:hAnsi="Arial"/>
          <w:u w:val="double"/>
        </w:rPr>
        <w:t>、</w:t>
      </w:r>
      <w:r w:rsidRPr="00734598">
        <w:rPr>
          <w:rFonts w:ascii="Arial" w:eastAsia="細明體_HKSCS" w:hAnsi="Arial"/>
          <w:u w:val="double"/>
        </w:rPr>
        <w:t>10</w:t>
      </w:r>
    </w:p>
    <w:p w14:paraId="6E073F5E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>鎂原子序</w:t>
      </w:r>
      <w:r w:rsidRPr="00734598">
        <w:rPr>
          <w:rFonts w:ascii="Arial" w:eastAsia="細明體_HKSCS" w:hAnsi="Arial"/>
        </w:rPr>
        <w:t>12</w:t>
      </w:r>
      <w:r w:rsidRPr="00734598">
        <w:rPr>
          <w:rFonts w:ascii="Arial" w:eastAsia="細明體_HKSCS" w:hAnsi="Arial"/>
        </w:rPr>
        <w:t>，表示質子數為</w:t>
      </w:r>
      <w:r w:rsidRPr="00734598">
        <w:rPr>
          <w:rFonts w:ascii="Arial" w:eastAsia="細明體_HKSCS" w:hAnsi="Arial"/>
        </w:rPr>
        <w:t>12</w:t>
      </w:r>
      <w:r w:rsidRPr="00734598">
        <w:rPr>
          <w:rFonts w:ascii="Arial" w:eastAsia="細明體_HKSCS" w:hAnsi="Arial"/>
        </w:rPr>
        <w:t>；又</w:t>
      </w:r>
      <w:r w:rsidRPr="00734598">
        <w:rPr>
          <w:rFonts w:ascii="Arial" w:eastAsia="細明體_HKSCS" w:hAnsi="Arial"/>
        </w:rPr>
        <w:t>Mg</w:t>
      </w:r>
      <w:r w:rsidRPr="00734598">
        <w:rPr>
          <w:rFonts w:ascii="Arial" w:eastAsia="細明體_HKSCS" w:hAnsi="Arial"/>
          <w:vertAlign w:val="superscript"/>
        </w:rPr>
        <w:t>2</w:t>
      </w:r>
      <w:r w:rsidRPr="00734598">
        <w:rPr>
          <w:rFonts w:ascii="Arial" w:eastAsia="細明體_HKSCS" w:hAnsi="Arial"/>
          <w:vertAlign w:val="superscript"/>
        </w:rPr>
        <w:t>＋</w:t>
      </w:r>
      <w:r w:rsidRPr="00734598">
        <w:rPr>
          <w:rFonts w:ascii="Arial" w:eastAsia="細明體_HKSCS" w:hAnsi="Arial"/>
        </w:rPr>
        <w:t>表示失去</w:t>
      </w:r>
      <w:r w:rsidRPr="00734598">
        <w:rPr>
          <w:rFonts w:ascii="Arial" w:eastAsia="細明體_HKSCS" w:hAnsi="Arial"/>
        </w:rPr>
        <w:t>2</w:t>
      </w:r>
      <w:r w:rsidRPr="00734598">
        <w:rPr>
          <w:rFonts w:ascii="Arial" w:eastAsia="細明體_HKSCS" w:hAnsi="Arial"/>
        </w:rPr>
        <w:t>個電子，即電子數為</w:t>
      </w:r>
      <w:r w:rsidRPr="00734598">
        <w:rPr>
          <w:rFonts w:ascii="Arial" w:eastAsia="細明體_HKSCS" w:hAnsi="Arial"/>
        </w:rPr>
        <w:t>10</w:t>
      </w:r>
      <w:r w:rsidRPr="00734598">
        <w:rPr>
          <w:rFonts w:ascii="Arial" w:eastAsia="細明體_HKSCS" w:hAnsi="Arial"/>
        </w:rPr>
        <w:t>；</w:t>
      </w:r>
    </w:p>
    <w:p w14:paraId="2716E20D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      </w:t>
      </w:r>
      <w:r w:rsidRPr="00734598">
        <w:rPr>
          <w:rFonts w:ascii="Arial" w:eastAsia="細明體_HKSCS" w:hAnsi="Arial"/>
        </w:rPr>
        <w:t>又質量數為</w:t>
      </w:r>
      <w:r w:rsidRPr="00734598">
        <w:rPr>
          <w:rFonts w:ascii="Arial" w:eastAsia="細明體_HKSCS" w:hAnsi="Arial"/>
        </w:rPr>
        <w:t>24</w:t>
      </w:r>
      <w:r w:rsidRPr="00734598">
        <w:rPr>
          <w:rFonts w:ascii="Arial" w:eastAsia="細明體_HKSCS" w:hAnsi="Arial"/>
        </w:rPr>
        <w:t>，可得中子數為</w:t>
      </w:r>
      <w:r w:rsidRPr="00734598">
        <w:rPr>
          <w:rFonts w:ascii="Arial" w:eastAsia="細明體_HKSCS" w:hAnsi="Arial"/>
        </w:rPr>
        <w:t>24</w:t>
      </w:r>
      <w:r w:rsidRPr="00734598">
        <w:rPr>
          <w:rFonts w:ascii="Arial" w:eastAsia="細明體_HKSCS" w:hAnsi="Arial"/>
        </w:rPr>
        <w:t>－</w:t>
      </w:r>
      <w:r w:rsidRPr="00734598">
        <w:rPr>
          <w:rFonts w:ascii="Arial" w:eastAsia="細明體_HKSCS" w:hAnsi="Arial"/>
        </w:rPr>
        <w:t>12</w:t>
      </w:r>
      <w:r w:rsidRPr="00734598">
        <w:rPr>
          <w:rFonts w:ascii="Arial" w:eastAsia="細明體_HKSCS" w:hAnsi="Arial"/>
        </w:rPr>
        <w:t>＝</w:t>
      </w:r>
      <w:r w:rsidRPr="00734598">
        <w:rPr>
          <w:rFonts w:ascii="Arial" w:eastAsia="細明體_HKSCS" w:hAnsi="Arial"/>
        </w:rPr>
        <w:t>12</w:t>
      </w:r>
      <w:r w:rsidRPr="00734598">
        <w:rPr>
          <w:rFonts w:ascii="Arial" w:eastAsia="細明體_HKSCS" w:hAnsi="Arial"/>
        </w:rPr>
        <w:t>。</w:t>
      </w:r>
    </w:p>
    <w:p w14:paraId="33EACB97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>11.</w:t>
      </w:r>
      <w:r w:rsidRPr="00734598">
        <w:rPr>
          <w:rFonts w:ascii="Arial" w:eastAsia="細明體_HKSCS" w:hAnsi="Arial" w:hint="eastAsia"/>
        </w:rPr>
        <w:t>某中性原子</w:t>
      </w:r>
      <w:r w:rsidRPr="00734598">
        <w:rPr>
          <w:rFonts w:ascii="Arial" w:eastAsia="細明體_HKSCS" w:hAnsi="Arial"/>
        </w:rPr>
        <w:t>A</w:t>
      </w:r>
      <w:r w:rsidRPr="00734598">
        <w:rPr>
          <w:rFonts w:ascii="Arial" w:eastAsia="細明體_HKSCS" w:hAnsi="Arial" w:hint="eastAsia"/>
        </w:rPr>
        <w:t>的陰離子</w:t>
      </w:r>
      <w:r w:rsidRPr="00734598">
        <w:rPr>
          <w:rFonts w:ascii="Arial" w:eastAsia="細明體_HKSCS" w:hAnsi="Arial"/>
        </w:rPr>
        <w:t>A</w:t>
      </w:r>
      <w:r w:rsidRPr="00734598">
        <w:rPr>
          <w:rFonts w:ascii="Arial" w:eastAsia="細明體_HKSCS" w:hAnsi="Arial" w:hint="eastAsia"/>
          <w:vertAlign w:val="superscript"/>
        </w:rPr>
        <w:t>2</w:t>
      </w:r>
      <w:r w:rsidRPr="00734598">
        <w:rPr>
          <w:rFonts w:ascii="Arial" w:eastAsia="細明體_HKSCS" w:hAnsi="Arial" w:hint="eastAsia"/>
          <w:vertAlign w:val="superscript"/>
        </w:rPr>
        <w:t>－</w:t>
      </w:r>
      <w:r w:rsidRPr="00734598">
        <w:rPr>
          <w:rFonts w:ascii="Arial" w:eastAsia="細明體_HKSCS" w:hAnsi="Arial" w:hint="eastAsia"/>
        </w:rPr>
        <w:t>含有電子數、中子數分別為</w:t>
      </w:r>
      <w:r w:rsidRPr="00734598">
        <w:rPr>
          <w:rFonts w:ascii="Arial" w:eastAsia="細明體_HKSCS" w:hAnsi="Arial"/>
        </w:rPr>
        <w:t>18</w:t>
      </w:r>
      <w:r w:rsidRPr="00734598">
        <w:rPr>
          <w:rFonts w:ascii="Arial" w:eastAsia="細明體_HKSCS" w:hAnsi="Arial" w:hint="eastAsia"/>
        </w:rPr>
        <w:t>及</w:t>
      </w:r>
      <w:r w:rsidRPr="00734598">
        <w:rPr>
          <w:rFonts w:ascii="Arial" w:eastAsia="細明體_HKSCS" w:hAnsi="Arial"/>
        </w:rPr>
        <w:t>16</w:t>
      </w:r>
      <w:r w:rsidRPr="00734598">
        <w:rPr>
          <w:rFonts w:ascii="Arial" w:eastAsia="細明體_HKSCS" w:hAnsi="Arial" w:hint="eastAsia"/>
        </w:rPr>
        <w:t>，則此中性原子其</w:t>
      </w:r>
    </w:p>
    <w:p w14:paraId="5191228A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 w:hint="eastAsia"/>
        </w:rPr>
        <w:t>所含有質子數</w:t>
      </w:r>
      <w:r w:rsidRPr="00734598">
        <w:rPr>
          <w:rFonts w:ascii="Arial" w:eastAsia="細明體_HKSCS" w:hAnsi="Arial"/>
        </w:rPr>
        <w:t>x</w:t>
      </w:r>
      <w:r w:rsidRPr="00734598">
        <w:rPr>
          <w:rFonts w:ascii="Arial" w:eastAsia="細明體_HKSCS" w:hAnsi="Arial" w:hint="eastAsia"/>
        </w:rPr>
        <w:t>，原子序</w:t>
      </w:r>
      <w:r w:rsidRPr="00734598">
        <w:rPr>
          <w:rFonts w:ascii="Arial" w:eastAsia="細明體_HKSCS" w:hAnsi="Arial"/>
        </w:rPr>
        <w:t>y</w:t>
      </w:r>
      <w:r w:rsidRPr="00734598">
        <w:rPr>
          <w:rFonts w:ascii="Arial" w:eastAsia="細明體_HKSCS" w:hAnsi="Arial" w:hint="eastAsia"/>
        </w:rPr>
        <w:t>，電子數</w:t>
      </w:r>
      <w:r w:rsidRPr="00734598">
        <w:rPr>
          <w:rFonts w:ascii="Arial" w:eastAsia="細明體_HKSCS" w:hAnsi="Arial"/>
        </w:rPr>
        <w:t>z</w:t>
      </w:r>
      <w:r w:rsidRPr="00734598">
        <w:rPr>
          <w:rFonts w:ascii="Arial" w:eastAsia="細明體_HKSCS" w:hAnsi="Arial" w:hint="eastAsia"/>
        </w:rPr>
        <w:t xml:space="preserve">分別為多少？　</w:t>
      </w:r>
    </w:p>
    <w:p w14:paraId="47E6FB4C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  <w:u w:val="double"/>
        </w:rPr>
        <w:t>(A) x</w:t>
      </w:r>
      <w:r w:rsidRPr="00734598">
        <w:rPr>
          <w:rFonts w:ascii="Arial" w:eastAsia="細明體_HKSCS" w:hAnsi="Arial" w:hint="eastAsia"/>
          <w:u w:val="double"/>
        </w:rPr>
        <w:t>＝</w:t>
      </w:r>
      <w:r w:rsidRPr="00734598">
        <w:rPr>
          <w:rFonts w:ascii="Arial" w:eastAsia="細明體_HKSCS" w:hAnsi="Arial"/>
          <w:u w:val="double"/>
        </w:rPr>
        <w:t>16</w:t>
      </w:r>
      <w:r w:rsidRPr="00734598">
        <w:rPr>
          <w:rFonts w:ascii="Arial" w:eastAsia="細明體_HKSCS" w:hAnsi="Arial" w:hint="eastAsia"/>
          <w:u w:val="double"/>
        </w:rPr>
        <w:t>，</w:t>
      </w:r>
      <w:r w:rsidRPr="00734598">
        <w:rPr>
          <w:rFonts w:ascii="Arial" w:eastAsia="細明體_HKSCS" w:hAnsi="Arial"/>
          <w:u w:val="double"/>
        </w:rPr>
        <w:t>y</w:t>
      </w:r>
      <w:r w:rsidRPr="00734598">
        <w:rPr>
          <w:rFonts w:ascii="Arial" w:eastAsia="細明體_HKSCS" w:hAnsi="Arial" w:hint="eastAsia"/>
          <w:u w:val="double"/>
        </w:rPr>
        <w:t>＝</w:t>
      </w:r>
      <w:r w:rsidRPr="00734598">
        <w:rPr>
          <w:rFonts w:ascii="Arial" w:eastAsia="細明體_HKSCS" w:hAnsi="Arial"/>
          <w:u w:val="double"/>
        </w:rPr>
        <w:t>16</w:t>
      </w:r>
      <w:r w:rsidRPr="00734598">
        <w:rPr>
          <w:rFonts w:ascii="Arial" w:eastAsia="細明體_HKSCS" w:hAnsi="Arial" w:hint="eastAsia"/>
          <w:u w:val="double"/>
        </w:rPr>
        <w:t>，</w:t>
      </w:r>
      <w:r w:rsidRPr="00734598">
        <w:rPr>
          <w:rFonts w:ascii="Arial" w:eastAsia="細明體_HKSCS" w:hAnsi="Arial"/>
          <w:u w:val="double"/>
        </w:rPr>
        <w:t>z</w:t>
      </w:r>
      <w:r w:rsidRPr="00734598">
        <w:rPr>
          <w:rFonts w:ascii="Arial" w:eastAsia="細明體_HKSCS" w:hAnsi="Arial" w:hint="eastAsia"/>
          <w:u w:val="double"/>
        </w:rPr>
        <w:t>＝</w:t>
      </w:r>
      <w:r w:rsidRPr="00734598">
        <w:rPr>
          <w:rFonts w:ascii="Arial" w:eastAsia="細明體_HKSCS" w:hAnsi="Arial"/>
          <w:u w:val="double"/>
        </w:rPr>
        <w:t>16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</w:rPr>
        <w:t>(B) x</w:t>
      </w:r>
      <w:r w:rsidRPr="00734598">
        <w:rPr>
          <w:rFonts w:ascii="Arial" w:eastAsia="細明體_HKSCS" w:hAnsi="Arial" w:hint="eastAsia"/>
        </w:rPr>
        <w:t>＝</w:t>
      </w:r>
      <w:r w:rsidRPr="00734598">
        <w:rPr>
          <w:rFonts w:ascii="Arial" w:eastAsia="細明體_HKSCS" w:hAnsi="Arial"/>
        </w:rPr>
        <w:t>18</w:t>
      </w:r>
      <w:r w:rsidRPr="00734598">
        <w:rPr>
          <w:rFonts w:ascii="Arial" w:eastAsia="細明體_HKSCS" w:hAnsi="Arial" w:hint="eastAsia"/>
        </w:rPr>
        <w:t>，</w:t>
      </w:r>
      <w:r w:rsidRPr="00734598">
        <w:rPr>
          <w:rFonts w:ascii="Arial" w:eastAsia="細明體_HKSCS" w:hAnsi="Arial"/>
        </w:rPr>
        <w:t>y</w:t>
      </w:r>
      <w:r w:rsidRPr="00734598">
        <w:rPr>
          <w:rFonts w:ascii="Arial" w:eastAsia="細明體_HKSCS" w:hAnsi="Arial" w:hint="eastAsia"/>
        </w:rPr>
        <w:t>＝</w:t>
      </w:r>
      <w:r w:rsidRPr="00734598">
        <w:rPr>
          <w:rFonts w:ascii="Arial" w:eastAsia="細明體_HKSCS" w:hAnsi="Arial"/>
        </w:rPr>
        <w:t>18</w:t>
      </w:r>
      <w:r w:rsidRPr="00734598">
        <w:rPr>
          <w:rFonts w:ascii="Arial" w:eastAsia="細明體_HKSCS" w:hAnsi="Arial" w:hint="eastAsia"/>
        </w:rPr>
        <w:t>，</w:t>
      </w:r>
      <w:r w:rsidRPr="00734598">
        <w:rPr>
          <w:rFonts w:ascii="Arial" w:eastAsia="細明體_HKSCS" w:hAnsi="Arial"/>
        </w:rPr>
        <w:t>z</w:t>
      </w:r>
      <w:r w:rsidRPr="00734598">
        <w:rPr>
          <w:rFonts w:ascii="Arial" w:eastAsia="細明體_HKSCS" w:hAnsi="Arial" w:hint="eastAsia"/>
        </w:rPr>
        <w:t>＝</w:t>
      </w:r>
      <w:r w:rsidRPr="00734598">
        <w:rPr>
          <w:rFonts w:ascii="Arial" w:eastAsia="細明體_HKSCS" w:hAnsi="Arial"/>
        </w:rPr>
        <w:t>16</w:t>
      </w:r>
      <w:r w:rsidRPr="00734598">
        <w:rPr>
          <w:rFonts w:ascii="Arial" w:eastAsia="細明體_HKSCS" w:hAnsi="Arial" w:hint="eastAsia"/>
        </w:rPr>
        <w:t xml:space="preserve">　</w:t>
      </w:r>
    </w:p>
    <w:p w14:paraId="0343736C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(C) x</w:t>
      </w:r>
      <w:r w:rsidRPr="00734598">
        <w:rPr>
          <w:rFonts w:ascii="Arial" w:eastAsia="細明體_HKSCS" w:hAnsi="Arial" w:hint="eastAsia"/>
        </w:rPr>
        <w:t>＝</w:t>
      </w:r>
      <w:r w:rsidRPr="00734598">
        <w:rPr>
          <w:rFonts w:ascii="Arial" w:eastAsia="細明體_HKSCS" w:hAnsi="Arial"/>
        </w:rPr>
        <w:t>16</w:t>
      </w:r>
      <w:r w:rsidRPr="00734598">
        <w:rPr>
          <w:rFonts w:ascii="Arial" w:eastAsia="細明體_HKSCS" w:hAnsi="Arial" w:hint="eastAsia"/>
        </w:rPr>
        <w:t>，</w:t>
      </w:r>
      <w:r w:rsidRPr="00734598">
        <w:rPr>
          <w:rFonts w:ascii="Arial" w:eastAsia="細明體_HKSCS" w:hAnsi="Arial"/>
        </w:rPr>
        <w:t>y</w:t>
      </w:r>
      <w:r w:rsidRPr="00734598">
        <w:rPr>
          <w:rFonts w:ascii="Arial" w:eastAsia="細明體_HKSCS" w:hAnsi="Arial" w:hint="eastAsia"/>
        </w:rPr>
        <w:t>＝</w:t>
      </w:r>
      <w:r w:rsidRPr="00734598">
        <w:rPr>
          <w:rFonts w:ascii="Arial" w:eastAsia="細明體_HKSCS" w:hAnsi="Arial"/>
        </w:rPr>
        <w:t>18</w:t>
      </w:r>
      <w:r w:rsidRPr="00734598">
        <w:rPr>
          <w:rFonts w:ascii="Arial" w:eastAsia="細明體_HKSCS" w:hAnsi="Arial" w:hint="eastAsia"/>
        </w:rPr>
        <w:t>，</w:t>
      </w:r>
      <w:r w:rsidRPr="00734598">
        <w:rPr>
          <w:rFonts w:ascii="Arial" w:eastAsia="細明體_HKSCS" w:hAnsi="Arial"/>
        </w:rPr>
        <w:t>z</w:t>
      </w:r>
      <w:r w:rsidRPr="00734598">
        <w:rPr>
          <w:rFonts w:ascii="Arial" w:eastAsia="細明體_HKSCS" w:hAnsi="Arial" w:hint="eastAsia"/>
        </w:rPr>
        <w:t>＝</w:t>
      </w:r>
      <w:r w:rsidRPr="00734598">
        <w:rPr>
          <w:rFonts w:ascii="Arial" w:eastAsia="細明體_HKSCS" w:hAnsi="Arial"/>
        </w:rPr>
        <w:t>18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</w:rPr>
        <w:t>(D) x</w:t>
      </w:r>
      <w:r w:rsidRPr="00734598">
        <w:rPr>
          <w:rFonts w:ascii="Arial" w:eastAsia="細明體_HKSCS" w:hAnsi="Arial" w:hint="eastAsia"/>
        </w:rPr>
        <w:t>＝</w:t>
      </w:r>
      <w:r w:rsidRPr="00734598">
        <w:rPr>
          <w:rFonts w:ascii="Arial" w:eastAsia="細明體_HKSCS" w:hAnsi="Arial"/>
        </w:rPr>
        <w:t>18</w:t>
      </w:r>
      <w:r w:rsidRPr="00734598">
        <w:rPr>
          <w:rFonts w:ascii="Arial" w:eastAsia="細明體_HKSCS" w:hAnsi="Arial" w:hint="eastAsia"/>
        </w:rPr>
        <w:t>，</w:t>
      </w:r>
      <w:r w:rsidRPr="00734598">
        <w:rPr>
          <w:rFonts w:ascii="Arial" w:eastAsia="細明體_HKSCS" w:hAnsi="Arial"/>
        </w:rPr>
        <w:t>y</w:t>
      </w:r>
      <w:r w:rsidRPr="00734598">
        <w:rPr>
          <w:rFonts w:ascii="Arial" w:eastAsia="細明體_HKSCS" w:hAnsi="Arial" w:hint="eastAsia"/>
        </w:rPr>
        <w:t>＝</w:t>
      </w:r>
      <w:r w:rsidRPr="00734598">
        <w:rPr>
          <w:rFonts w:ascii="Arial" w:eastAsia="細明體_HKSCS" w:hAnsi="Arial"/>
        </w:rPr>
        <w:t>18</w:t>
      </w:r>
      <w:r w:rsidRPr="00734598">
        <w:rPr>
          <w:rFonts w:ascii="Arial" w:eastAsia="細明體_HKSCS" w:hAnsi="Arial" w:hint="eastAsia"/>
        </w:rPr>
        <w:t>，</w:t>
      </w:r>
      <w:r w:rsidRPr="00734598">
        <w:rPr>
          <w:rFonts w:ascii="Arial" w:eastAsia="細明體_HKSCS" w:hAnsi="Arial"/>
        </w:rPr>
        <w:t>z</w:t>
      </w:r>
      <w:r w:rsidRPr="00734598">
        <w:rPr>
          <w:rFonts w:ascii="Arial" w:eastAsia="細明體_HKSCS" w:hAnsi="Arial" w:hint="eastAsia"/>
        </w:rPr>
        <w:t>＝</w:t>
      </w:r>
      <w:r w:rsidRPr="00734598">
        <w:rPr>
          <w:rFonts w:ascii="Arial" w:eastAsia="細明體_HKSCS" w:hAnsi="Arial"/>
        </w:rPr>
        <w:t>18</w:t>
      </w:r>
    </w:p>
    <w:p w14:paraId="4DAF9D6C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>11.</w:t>
      </w:r>
      <w:r w:rsidRPr="00734598">
        <w:rPr>
          <w:rFonts w:ascii="Arial" w:eastAsia="細明體_HKSCS" w:hAnsi="Arial" w:hint="eastAsia"/>
        </w:rPr>
        <w:t>附表列出鈉原子（</w:t>
      </w:r>
      <w:r w:rsidRPr="00734598">
        <w:rPr>
          <w:rFonts w:ascii="Arial" w:eastAsia="細明體_HKSCS" w:hAnsi="Arial" w:hint="eastAsia"/>
        </w:rPr>
        <w:t>Na</w:t>
      </w:r>
      <w:r w:rsidRPr="00734598">
        <w:rPr>
          <w:rFonts w:ascii="Arial" w:eastAsia="細明體_HKSCS" w:hAnsi="Arial" w:hint="eastAsia"/>
        </w:rPr>
        <w:t>）</w:t>
      </w:r>
      <w:proofErr w:type="gramStart"/>
      <w:r w:rsidRPr="00734598">
        <w:rPr>
          <w:rFonts w:ascii="Arial" w:eastAsia="細明體_HKSCS" w:hAnsi="Arial" w:hint="eastAsia"/>
        </w:rPr>
        <w:t>與氯原子</w:t>
      </w:r>
      <w:proofErr w:type="gramEnd"/>
      <w:r w:rsidRPr="00734598">
        <w:rPr>
          <w:rFonts w:ascii="Arial" w:eastAsia="細明體_HKSCS" w:hAnsi="Arial" w:hint="eastAsia"/>
        </w:rPr>
        <w:t>（</w:t>
      </w:r>
      <w:r w:rsidRPr="00734598">
        <w:rPr>
          <w:rFonts w:ascii="Arial" w:eastAsia="細明體_HKSCS" w:hAnsi="Arial" w:hint="eastAsia"/>
        </w:rPr>
        <w:t>Cl</w:t>
      </w:r>
      <w:r w:rsidRPr="00734598">
        <w:rPr>
          <w:rFonts w:ascii="Arial" w:eastAsia="細明體_HKSCS" w:hAnsi="Arial" w:hint="eastAsia"/>
        </w:rPr>
        <w:t>）之原子序、電子數及質子數，則</w:t>
      </w:r>
      <w:r w:rsidRPr="00734598">
        <w:rPr>
          <w:rFonts w:ascii="Arial" w:eastAsia="細明體_HKSCS" w:hAnsi="Arial" w:hint="eastAsia"/>
        </w:rPr>
        <w:t>X</w:t>
      </w:r>
      <w:r w:rsidRPr="00734598">
        <w:rPr>
          <w:rFonts w:ascii="Arial" w:eastAsia="細明體_HKSCS" w:hAnsi="Arial" w:hint="eastAsia"/>
        </w:rPr>
        <w:t>、</w:t>
      </w:r>
      <w:r w:rsidRPr="00734598">
        <w:rPr>
          <w:rFonts w:ascii="Arial" w:eastAsia="細明體_HKSCS" w:hAnsi="Arial" w:hint="eastAsia"/>
        </w:rPr>
        <w:t>Y</w:t>
      </w:r>
      <w:r w:rsidRPr="00734598">
        <w:rPr>
          <w:rFonts w:ascii="Arial" w:eastAsia="細明體_HKSCS" w:hAnsi="Arial" w:hint="eastAsia"/>
        </w:rPr>
        <w:t>、</w:t>
      </w:r>
      <w:r w:rsidRPr="00734598">
        <w:rPr>
          <w:rFonts w:ascii="Arial" w:eastAsia="細明體_HKSCS" w:hAnsi="Arial" w:hint="eastAsia"/>
        </w:rPr>
        <w:t>Z</w:t>
      </w:r>
      <w:r w:rsidRPr="00734598">
        <w:rPr>
          <w:rFonts w:ascii="Arial" w:eastAsia="細明體_HKSCS" w:hAnsi="Arial" w:hint="eastAsia"/>
        </w:rPr>
        <w:t>之</w:t>
      </w:r>
    </w:p>
    <w:p w14:paraId="65371200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 w:hint="eastAsia"/>
        </w:rPr>
        <w:t>和為多少？</w:t>
      </w:r>
      <w:r w:rsidRPr="00734598">
        <w:rPr>
          <w:rFonts w:ascii="Arial" w:eastAsia="細明體_HKSCS" w:hAnsi="Arial" w:hint="eastAsia"/>
        </w:rPr>
        <w:t xml:space="preserve">  </w:t>
      </w:r>
      <w:r w:rsidRPr="00734598">
        <w:rPr>
          <w:rFonts w:ascii="Arial" w:eastAsia="細明體_HKSCS" w:hAnsi="Arial"/>
          <w:u w:val="double"/>
        </w:rPr>
        <w:t>(A)</w:t>
      </w:r>
      <w:r w:rsidRPr="00734598">
        <w:rPr>
          <w:rFonts w:ascii="Arial" w:eastAsia="細明體_HKSCS" w:hAnsi="Arial" w:hint="eastAsia"/>
          <w:u w:val="double"/>
        </w:rPr>
        <w:t xml:space="preserve"> 39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 w:hint="eastAsia"/>
        </w:rPr>
        <w:t xml:space="preserve"> 40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 w:hint="eastAsia"/>
        </w:rPr>
        <w:t xml:space="preserve"> 41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 w:hint="eastAsia"/>
        </w:rPr>
        <w:t xml:space="preserve"> 42</w:t>
      </w:r>
    </w:p>
    <w:p w14:paraId="0CBA6BB6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object w:dxaOrig="3870" w:dyaOrig="930" w14:anchorId="6C51889E">
          <v:shape id="_x0000_i1043" type="#_x0000_t75" style="width:193.9pt;height:46.15pt" o:ole="">
            <v:imagedata r:id="rId62" o:title=""/>
          </v:shape>
          <o:OLEObject Type="Embed" ProgID="Word.Picture.8" ShapeID="_x0000_i1043" DrawAspect="Content" ObjectID="_1676576041" r:id="rId63"/>
        </w:object>
      </w:r>
    </w:p>
    <w:p w14:paraId="66C2D332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/>
        </w:rPr>
        <w:t>11.</w:t>
      </w:r>
      <w:r w:rsidRPr="00C63937">
        <w:rPr>
          <w:rFonts w:ascii="Arial" w:eastAsia="細明體_HKSCS" w:hAnsi="Arial"/>
        </w:rPr>
        <w:t>金屬</w:t>
      </w:r>
      <w:r w:rsidRPr="00C63937">
        <w:rPr>
          <w:rFonts w:ascii="Arial" w:eastAsia="細明體_HKSCS" w:hAnsi="Arial"/>
        </w:rPr>
        <w:t>M</w:t>
      </w:r>
      <w:proofErr w:type="gramStart"/>
      <w:r w:rsidRPr="00C63937">
        <w:rPr>
          <w:rFonts w:ascii="Arial" w:eastAsia="細明體_HKSCS" w:hAnsi="Arial"/>
        </w:rPr>
        <w:t>的氫</w:t>
      </w:r>
      <w:r w:rsidRPr="00C63937">
        <w:rPr>
          <w:rFonts w:ascii="Arial" w:eastAsia="細明體_HKSCS" w:hAnsi="Arial" w:hint="eastAsia"/>
        </w:rPr>
        <w:t>氧</w:t>
      </w:r>
      <w:proofErr w:type="gramEnd"/>
      <w:r w:rsidRPr="00C63937">
        <w:rPr>
          <w:rFonts w:ascii="Arial" w:eastAsia="細明體_HKSCS" w:hAnsi="Arial"/>
        </w:rPr>
        <w:t>化合物和碳酸鹽的化學式分別為</w:t>
      </w:r>
      <w:r w:rsidRPr="00C63937">
        <w:rPr>
          <w:rFonts w:ascii="Arial" w:eastAsia="細明體_HKSCS" w:hAnsi="Arial"/>
        </w:rPr>
        <w:t>M(OH)</w:t>
      </w:r>
      <w:r w:rsidRPr="00C63937">
        <w:rPr>
          <w:rFonts w:ascii="Arial" w:eastAsia="細明體_HKSCS" w:hAnsi="Arial"/>
          <w:vertAlign w:val="subscript"/>
        </w:rPr>
        <w:t>2</w:t>
      </w:r>
      <w:r w:rsidRPr="00C63937">
        <w:rPr>
          <w:rFonts w:ascii="Arial" w:eastAsia="細明體_HKSCS" w:hAnsi="Arial"/>
        </w:rPr>
        <w:t>與</w:t>
      </w:r>
      <w:r w:rsidRPr="00C63937">
        <w:rPr>
          <w:rFonts w:ascii="Arial" w:eastAsia="細明體_HKSCS" w:hAnsi="Arial"/>
        </w:rPr>
        <w:t>MCO</w:t>
      </w:r>
      <w:r w:rsidRPr="00C63937">
        <w:rPr>
          <w:rFonts w:ascii="Arial" w:eastAsia="細明體_HKSCS" w:hAnsi="Arial"/>
          <w:vertAlign w:val="subscript"/>
        </w:rPr>
        <w:t>3</w:t>
      </w:r>
      <w:r w:rsidRPr="00C63937">
        <w:rPr>
          <w:rFonts w:ascii="Arial" w:eastAsia="細明體_HKSCS" w:hAnsi="Arial"/>
        </w:rPr>
        <w:t>，則此金屬離子所</w:t>
      </w:r>
    </w:p>
    <w:p w14:paraId="5B2D1A33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含的質子與電子數目最可能為下列哪一項組合？</w:t>
      </w:r>
      <w:r w:rsidRPr="00C63937">
        <w:rPr>
          <w:rFonts w:ascii="Arial" w:eastAsia="細明體_HKSCS" w:hAnsi="Arial" w:hint="eastAsia"/>
        </w:rPr>
        <w:t xml:space="preserve">　</w:t>
      </w:r>
    </w:p>
    <w:p w14:paraId="6C530C16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 xml:space="preserve">(A) </w:t>
      </w:r>
      <w:r w:rsidRPr="00C63937">
        <w:rPr>
          <w:rFonts w:ascii="Arial" w:eastAsia="細明體_HKSCS" w:hAnsi="Arial"/>
        </w:rPr>
        <w:t>質子數為</w:t>
      </w:r>
      <w:r w:rsidRPr="00C63937">
        <w:rPr>
          <w:rFonts w:ascii="Arial" w:eastAsia="細明體_HKSCS" w:hAnsi="Arial"/>
        </w:rPr>
        <w:t>11</w:t>
      </w:r>
      <w:r w:rsidRPr="00C63937">
        <w:rPr>
          <w:rFonts w:ascii="Arial" w:eastAsia="細明體_HKSCS" w:hAnsi="Arial"/>
        </w:rPr>
        <w:t>，電子數為</w:t>
      </w:r>
      <w:r w:rsidRPr="00C63937">
        <w:rPr>
          <w:rFonts w:ascii="Arial" w:eastAsia="細明體_HKSCS" w:hAnsi="Arial"/>
        </w:rPr>
        <w:t>10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 xml:space="preserve">(B) </w:t>
      </w:r>
      <w:r w:rsidRPr="00C63937">
        <w:rPr>
          <w:rFonts w:ascii="Arial" w:eastAsia="細明體_HKSCS" w:hAnsi="Arial"/>
        </w:rPr>
        <w:t>質子數為</w:t>
      </w:r>
      <w:r w:rsidRPr="00C63937">
        <w:rPr>
          <w:rFonts w:ascii="Arial" w:eastAsia="細明體_HKSCS" w:hAnsi="Arial"/>
        </w:rPr>
        <w:t>11</w:t>
      </w:r>
      <w:r w:rsidRPr="00C63937">
        <w:rPr>
          <w:rFonts w:ascii="Arial" w:eastAsia="細明體_HKSCS" w:hAnsi="Arial"/>
        </w:rPr>
        <w:t>，電子數為</w:t>
      </w:r>
      <w:r w:rsidRPr="00C63937">
        <w:rPr>
          <w:rFonts w:ascii="Arial" w:eastAsia="細明體_HKSCS" w:hAnsi="Arial"/>
        </w:rPr>
        <w:t>13</w:t>
      </w:r>
      <w:r w:rsidRPr="00C63937">
        <w:rPr>
          <w:rFonts w:ascii="Arial" w:eastAsia="細明體_HKSCS" w:hAnsi="Arial" w:hint="eastAsia"/>
        </w:rPr>
        <w:t xml:space="preserve">　</w:t>
      </w:r>
    </w:p>
    <w:p w14:paraId="4903A7F8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  <w:u w:val="double"/>
        </w:rPr>
        <w:t xml:space="preserve">(C) </w:t>
      </w:r>
      <w:r w:rsidRPr="00C63937">
        <w:rPr>
          <w:rFonts w:ascii="Arial" w:eastAsia="細明體_HKSCS" w:hAnsi="Arial"/>
          <w:u w:val="double"/>
        </w:rPr>
        <w:t>質子數為</w:t>
      </w:r>
      <w:r w:rsidRPr="00C63937">
        <w:rPr>
          <w:rFonts w:ascii="Arial" w:eastAsia="細明體_HKSCS" w:hAnsi="Arial"/>
          <w:u w:val="double"/>
        </w:rPr>
        <w:t>12</w:t>
      </w:r>
      <w:r w:rsidRPr="00C63937">
        <w:rPr>
          <w:rFonts w:ascii="Arial" w:eastAsia="細明體_HKSCS" w:hAnsi="Arial"/>
          <w:u w:val="double"/>
        </w:rPr>
        <w:t>，電子數為</w:t>
      </w:r>
      <w:r w:rsidRPr="00C63937">
        <w:rPr>
          <w:rFonts w:ascii="Arial" w:eastAsia="細明體_HKSCS" w:hAnsi="Arial"/>
          <w:u w:val="double"/>
        </w:rPr>
        <w:t>10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/>
        </w:rPr>
        <w:t xml:space="preserve">(D) </w:t>
      </w:r>
      <w:r w:rsidRPr="00C63937">
        <w:rPr>
          <w:rFonts w:ascii="Arial" w:eastAsia="細明體_HKSCS" w:hAnsi="Arial"/>
        </w:rPr>
        <w:t>質子數為</w:t>
      </w:r>
      <w:r w:rsidRPr="00C63937">
        <w:rPr>
          <w:rFonts w:ascii="Arial" w:eastAsia="細明體_HKSCS" w:hAnsi="Arial"/>
        </w:rPr>
        <w:t>13</w:t>
      </w:r>
      <w:r w:rsidRPr="00C63937">
        <w:rPr>
          <w:rFonts w:ascii="Arial" w:eastAsia="細明體_HKSCS" w:hAnsi="Arial"/>
        </w:rPr>
        <w:t>，電子數為</w:t>
      </w:r>
      <w:r w:rsidRPr="00C63937">
        <w:rPr>
          <w:rFonts w:ascii="Arial" w:eastAsia="細明體_HKSCS" w:hAnsi="Arial"/>
        </w:rPr>
        <w:t>10</w:t>
      </w:r>
    </w:p>
    <w:p w14:paraId="2C4FB83A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則此金屬離子，帶</w:t>
      </w:r>
      <w:r w:rsidRPr="00C63937">
        <w:rPr>
          <w:rFonts w:ascii="Arial" w:eastAsia="細明體_HKSCS" w:hAnsi="Arial"/>
        </w:rPr>
        <w:t>+2</w:t>
      </w:r>
      <w:proofErr w:type="gramStart"/>
      <w:r w:rsidRPr="00C63937">
        <w:rPr>
          <w:rFonts w:ascii="Arial" w:eastAsia="細明體_HKSCS" w:hAnsi="Arial"/>
        </w:rPr>
        <w:t>價電</w:t>
      </w:r>
      <w:proofErr w:type="gramEnd"/>
      <w:r w:rsidRPr="00C63937">
        <w:rPr>
          <w:rFonts w:ascii="Arial" w:eastAsia="細明體_HKSCS" w:hAnsi="Arial"/>
        </w:rPr>
        <w:t>，所以質子數比電子數多</w:t>
      </w:r>
      <w:r w:rsidRPr="00C63937">
        <w:rPr>
          <w:rFonts w:ascii="Arial" w:eastAsia="細明體_HKSCS" w:hAnsi="Arial"/>
        </w:rPr>
        <w:t>2</w:t>
      </w:r>
    </w:p>
    <w:p w14:paraId="095B4877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</w:t>
      </w:r>
      <w:r w:rsidRPr="00734598">
        <w:rPr>
          <w:rFonts w:ascii="Arial" w:eastAsia="細明體_HKSCS" w:hAnsi="Arial"/>
        </w:rPr>
        <w:t>碳</w:t>
      </w:r>
      <w:proofErr w:type="gramStart"/>
      <w:r w:rsidRPr="00734598">
        <w:rPr>
          <w:rFonts w:ascii="Arial" w:eastAsia="細明體_HKSCS" w:hAnsi="Arial"/>
        </w:rPr>
        <w:t>和氧之</w:t>
      </w:r>
      <w:proofErr w:type="gramEnd"/>
      <w:r w:rsidRPr="00734598">
        <w:rPr>
          <w:rFonts w:ascii="Arial" w:eastAsia="細明體_HKSCS" w:hAnsi="Arial"/>
        </w:rPr>
        <w:t>原子序為</w:t>
      </w:r>
      <w:r w:rsidRPr="00734598">
        <w:rPr>
          <w:rFonts w:ascii="Arial" w:eastAsia="細明體_HKSCS" w:hAnsi="Arial"/>
        </w:rPr>
        <w:t>6</w:t>
      </w:r>
      <w:r w:rsidRPr="00734598">
        <w:rPr>
          <w:rFonts w:ascii="Arial" w:eastAsia="細明體_HKSCS" w:hAnsi="Arial"/>
        </w:rPr>
        <w:t>和</w:t>
      </w:r>
      <w:r w:rsidRPr="00734598">
        <w:rPr>
          <w:rFonts w:ascii="Arial" w:eastAsia="細明體_HKSCS" w:hAnsi="Arial"/>
        </w:rPr>
        <w:t>8</w:t>
      </w:r>
      <w:r w:rsidRPr="00734598">
        <w:rPr>
          <w:rFonts w:ascii="Arial" w:eastAsia="細明體_HKSCS" w:hAnsi="Arial"/>
        </w:rPr>
        <w:t>，若一個二氧化碳分子是由</w:t>
      </w:r>
      <w:proofErr w:type="gramStart"/>
      <w:r w:rsidRPr="00734598">
        <w:rPr>
          <w:rFonts w:ascii="Arial" w:eastAsia="細明體_HKSCS" w:hAnsi="Arial"/>
        </w:rPr>
        <w:t>二個氧</w:t>
      </w:r>
      <w:proofErr w:type="gramEnd"/>
      <w:r w:rsidRPr="00734598">
        <w:rPr>
          <w:rFonts w:ascii="Arial" w:eastAsia="細明體_HKSCS" w:hAnsi="Arial"/>
        </w:rPr>
        <w:t>原子和</w:t>
      </w:r>
      <w:proofErr w:type="gramStart"/>
      <w:r w:rsidRPr="00734598">
        <w:rPr>
          <w:rFonts w:ascii="Arial" w:eastAsia="細明體_HKSCS" w:hAnsi="Arial"/>
        </w:rPr>
        <w:t>一個碳</w:t>
      </w:r>
      <w:proofErr w:type="gramEnd"/>
      <w:r w:rsidRPr="00734598">
        <w:rPr>
          <w:rFonts w:ascii="Arial" w:eastAsia="細明體_HKSCS" w:hAnsi="Arial"/>
        </w:rPr>
        <w:t>原子所組</w:t>
      </w:r>
    </w:p>
    <w:p w14:paraId="0DF7A3F9" w14:textId="77777777" w:rsidR="004C6FF9" w:rsidRPr="00734598" w:rsidRDefault="004C6FF9" w:rsidP="004C6FF9">
      <w:pPr>
        <w:snapToGrid w:val="0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成，則一個二氧化碳所含的電子數為多少？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A) 14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B) 20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  <w:u w:val="double"/>
        </w:rPr>
        <w:t>(C) 22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D) 30</w:t>
      </w:r>
    </w:p>
    <w:p w14:paraId="705A3769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>原子是電中性</w:t>
      </w:r>
      <w:r w:rsidRPr="00734598">
        <w:rPr>
          <w:rFonts w:ascii="Arial" w:eastAsia="細明體_HKSCS" w:hAnsi="Arial"/>
        </w:rPr>
        <w:t xml:space="preserve">  </w:t>
      </w:r>
      <w:r w:rsidRPr="00734598">
        <w:rPr>
          <w:rFonts w:ascii="Arial" w:eastAsia="細明體_HKSCS" w:hAnsi="Arial" w:cs="新細明體" w:hint="eastAsia"/>
        </w:rPr>
        <w:t>∴</w:t>
      </w:r>
      <w:r w:rsidRPr="00734598">
        <w:rPr>
          <w:rFonts w:ascii="Arial" w:eastAsia="細明體_HKSCS" w:hAnsi="Arial"/>
        </w:rPr>
        <w:t>電子數</w:t>
      </w:r>
      <w:r w:rsidRPr="00734598">
        <w:rPr>
          <w:rFonts w:ascii="Arial" w:eastAsia="細明體_HKSCS" w:hAnsi="Arial"/>
        </w:rPr>
        <w:t>=</w:t>
      </w:r>
      <w:r w:rsidRPr="00734598">
        <w:rPr>
          <w:rFonts w:ascii="Arial" w:eastAsia="細明體_HKSCS" w:hAnsi="Arial"/>
        </w:rPr>
        <w:t>質子數</w:t>
      </w:r>
      <w:r w:rsidRPr="00734598">
        <w:rPr>
          <w:rFonts w:ascii="Arial" w:eastAsia="細明體_HKSCS" w:hAnsi="Arial"/>
        </w:rPr>
        <w:t>=6+8×2=22</w:t>
      </w:r>
    </w:p>
    <w:p w14:paraId="500C9A93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</w:t>
      </w:r>
      <w:proofErr w:type="gramStart"/>
      <w:r w:rsidRPr="00734598">
        <w:rPr>
          <w:rFonts w:ascii="Arial" w:eastAsia="細明體_HKSCS" w:hAnsi="Arial"/>
        </w:rPr>
        <w:t>自來水通入氯氣</w:t>
      </w:r>
      <w:proofErr w:type="gramEnd"/>
      <w:r w:rsidRPr="00734598">
        <w:rPr>
          <w:rFonts w:ascii="Arial" w:eastAsia="細明體_HKSCS" w:hAnsi="Arial"/>
        </w:rPr>
        <w:t>消毒後，水中會含有微量的次氯酸（</w:t>
      </w:r>
      <w:proofErr w:type="spellStart"/>
      <w:r w:rsidRPr="00734598">
        <w:rPr>
          <w:rFonts w:ascii="Arial" w:eastAsia="細明體_HKSCS" w:hAnsi="Arial"/>
        </w:rPr>
        <w:t>HClO</w:t>
      </w:r>
      <w:proofErr w:type="spellEnd"/>
      <w:r w:rsidRPr="00734598">
        <w:rPr>
          <w:rFonts w:ascii="Arial" w:eastAsia="細明體_HKSCS" w:hAnsi="Arial"/>
        </w:rPr>
        <w:t>）。氫</w:t>
      </w:r>
      <w:proofErr w:type="gramStart"/>
      <w:r w:rsidRPr="00734598">
        <w:rPr>
          <w:rFonts w:ascii="Arial" w:eastAsia="細明體_HKSCS" w:hAnsi="Arial"/>
        </w:rPr>
        <w:t>、氧、</w:t>
      </w:r>
      <w:proofErr w:type="gramEnd"/>
      <w:r w:rsidRPr="00734598">
        <w:rPr>
          <w:rFonts w:ascii="Arial" w:eastAsia="細明體_HKSCS" w:hAnsi="Arial"/>
        </w:rPr>
        <w:t>氯的原子序</w:t>
      </w:r>
    </w:p>
    <w:p w14:paraId="0E92D4BE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與原子量如附表所示，一個次氯酸分子中所含的質子總數為何？</w:t>
      </w:r>
    </w:p>
    <w:p w14:paraId="31F8409C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 xml:space="preserve">   </w:t>
      </w:r>
      <w:r w:rsidRPr="00734598">
        <w:rPr>
          <w:rFonts w:ascii="Arial" w:eastAsia="細明體_HKSCS" w:hAnsi="Arial"/>
          <w:u w:val="double"/>
        </w:rPr>
        <w:t>(A) 26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B) 36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C) 42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D) 52</w:t>
      </w:r>
    </w:p>
    <w:p w14:paraId="1BD3745F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/>
        </w:rPr>
        <w:object w:dxaOrig="3131" w:dyaOrig="1364" w14:anchorId="0EF2F6A9">
          <v:shape id="_x0000_i1044" type="#_x0000_t75" style="width:155.65pt;height:68.25pt" o:ole="">
            <v:imagedata r:id="rId64" o:title=""/>
          </v:shape>
          <o:OLEObject Type="Embed" ProgID="Word.Picture.8" ShapeID="_x0000_i1044" DrawAspect="Content" ObjectID="_1676576042" r:id="rId65"/>
        </w:object>
      </w:r>
      <w:r w:rsidRPr="00734598">
        <w:rPr>
          <w:rFonts w:ascii="Arial" w:eastAsia="細明體_HKSCS" w:hAnsi="Arial" w:hint="eastAsia"/>
        </w:rPr>
        <w:t xml:space="preserve">　</w:t>
      </w:r>
    </w:p>
    <w:p w14:paraId="1A240FDE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>質子數＝原子序，故</w:t>
      </w:r>
      <w:r w:rsidRPr="00734598">
        <w:rPr>
          <w:rFonts w:ascii="Arial" w:eastAsia="細明體_HKSCS" w:hAnsi="Arial"/>
        </w:rPr>
        <w:t>H</w:t>
      </w:r>
      <w:r w:rsidRPr="00734598">
        <w:rPr>
          <w:rFonts w:ascii="Arial" w:eastAsia="細明體_HKSCS" w:hAnsi="Arial"/>
        </w:rPr>
        <w:t>＝</w:t>
      </w:r>
      <w:r w:rsidRPr="00734598">
        <w:rPr>
          <w:rFonts w:ascii="Arial" w:eastAsia="細明體_HKSCS" w:hAnsi="Arial"/>
        </w:rPr>
        <w:t>1</w:t>
      </w:r>
      <w:r w:rsidRPr="00734598">
        <w:rPr>
          <w:rFonts w:ascii="Arial" w:eastAsia="細明體_HKSCS" w:hAnsi="Arial"/>
        </w:rPr>
        <w:t>，</w:t>
      </w:r>
      <w:r w:rsidRPr="00734598">
        <w:rPr>
          <w:rFonts w:ascii="Arial" w:eastAsia="細明體_HKSCS" w:hAnsi="Arial"/>
        </w:rPr>
        <w:t>Cl</w:t>
      </w:r>
      <w:r w:rsidRPr="00734598">
        <w:rPr>
          <w:rFonts w:ascii="Arial" w:eastAsia="細明體_HKSCS" w:hAnsi="Arial"/>
        </w:rPr>
        <w:t>＝</w:t>
      </w:r>
      <w:r w:rsidRPr="00734598">
        <w:rPr>
          <w:rFonts w:ascii="Arial" w:eastAsia="細明體_HKSCS" w:hAnsi="Arial"/>
        </w:rPr>
        <w:t>17</w:t>
      </w:r>
      <w:r w:rsidRPr="00734598">
        <w:rPr>
          <w:rFonts w:ascii="Arial" w:eastAsia="細明體_HKSCS" w:hAnsi="Arial"/>
        </w:rPr>
        <w:t>，</w:t>
      </w:r>
      <w:r w:rsidRPr="00734598">
        <w:rPr>
          <w:rFonts w:ascii="Arial" w:eastAsia="細明體_HKSCS" w:hAnsi="Arial"/>
        </w:rPr>
        <w:t>O</w:t>
      </w:r>
      <w:r w:rsidRPr="00734598">
        <w:rPr>
          <w:rFonts w:ascii="Arial" w:eastAsia="細明體_HKSCS" w:hAnsi="Arial"/>
        </w:rPr>
        <w:t>＝</w:t>
      </w:r>
      <w:r w:rsidRPr="00734598">
        <w:rPr>
          <w:rFonts w:ascii="Arial" w:eastAsia="細明體_HKSCS" w:hAnsi="Arial"/>
        </w:rPr>
        <w:t>8</w:t>
      </w:r>
      <w:r w:rsidRPr="00734598">
        <w:rPr>
          <w:rFonts w:ascii="Arial" w:eastAsia="細明體_HKSCS" w:hAnsi="Arial"/>
        </w:rPr>
        <w:t>；次氯酸分子式</w:t>
      </w:r>
      <w:proofErr w:type="spellStart"/>
      <w:r w:rsidRPr="00734598">
        <w:rPr>
          <w:rFonts w:ascii="Arial" w:eastAsia="細明體_HKSCS" w:hAnsi="Arial"/>
        </w:rPr>
        <w:t>HClO</w:t>
      </w:r>
      <w:proofErr w:type="spellEnd"/>
      <w:r w:rsidRPr="00734598">
        <w:rPr>
          <w:rFonts w:ascii="Arial" w:eastAsia="細明體_HKSCS" w:hAnsi="Arial"/>
        </w:rPr>
        <w:t>，可得</w:t>
      </w:r>
      <w:proofErr w:type="gramStart"/>
      <w:r w:rsidRPr="00734598">
        <w:rPr>
          <w:rFonts w:ascii="Arial" w:eastAsia="細明體_HKSCS" w:hAnsi="Arial"/>
        </w:rPr>
        <w:t>一</w:t>
      </w:r>
      <w:proofErr w:type="gramEnd"/>
    </w:p>
    <w:p w14:paraId="748189B1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      </w:t>
      </w:r>
      <w:proofErr w:type="gramStart"/>
      <w:r w:rsidRPr="00734598">
        <w:rPr>
          <w:rFonts w:ascii="Arial" w:eastAsia="細明體_HKSCS" w:hAnsi="Arial"/>
        </w:rPr>
        <w:t>個</w:t>
      </w:r>
      <w:proofErr w:type="gramEnd"/>
      <w:r w:rsidRPr="00734598">
        <w:rPr>
          <w:rFonts w:ascii="Arial" w:eastAsia="細明體_HKSCS" w:hAnsi="Arial"/>
        </w:rPr>
        <w:t>分子所含質子總數＝</w:t>
      </w:r>
      <w:r w:rsidRPr="00734598">
        <w:rPr>
          <w:rFonts w:ascii="Arial" w:eastAsia="細明體_HKSCS" w:hAnsi="Arial"/>
        </w:rPr>
        <w:t>1</w:t>
      </w:r>
      <w:r w:rsidRPr="00734598">
        <w:rPr>
          <w:rFonts w:ascii="Arial" w:eastAsia="細明體_HKSCS" w:hAnsi="Arial"/>
        </w:rPr>
        <w:t>＋</w:t>
      </w:r>
      <w:r w:rsidRPr="00734598">
        <w:rPr>
          <w:rFonts w:ascii="Arial" w:eastAsia="細明體_HKSCS" w:hAnsi="Arial"/>
        </w:rPr>
        <w:t>17</w:t>
      </w:r>
      <w:r w:rsidRPr="00734598">
        <w:rPr>
          <w:rFonts w:ascii="Arial" w:eastAsia="細明體_HKSCS" w:hAnsi="Arial"/>
        </w:rPr>
        <w:t>＋</w:t>
      </w:r>
      <w:r w:rsidRPr="00734598">
        <w:rPr>
          <w:rFonts w:ascii="Arial" w:eastAsia="細明體_HKSCS" w:hAnsi="Arial"/>
        </w:rPr>
        <w:t>8</w:t>
      </w:r>
      <w:r w:rsidRPr="00734598">
        <w:rPr>
          <w:rFonts w:ascii="Arial" w:eastAsia="細明體_HKSCS" w:hAnsi="Arial"/>
        </w:rPr>
        <w:t>＝</w:t>
      </w:r>
      <w:r w:rsidRPr="00734598">
        <w:rPr>
          <w:rFonts w:ascii="Arial" w:eastAsia="細明體_HKSCS" w:hAnsi="Arial"/>
        </w:rPr>
        <w:t>26</w:t>
      </w:r>
      <w:r w:rsidRPr="00734598">
        <w:rPr>
          <w:rFonts w:ascii="Arial" w:eastAsia="細明體_HKSCS" w:hAnsi="Arial"/>
        </w:rPr>
        <w:t>。</w:t>
      </w:r>
    </w:p>
    <w:p w14:paraId="288C4789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 w:hint="eastAsia"/>
        </w:rPr>
        <w:t>當原子的質子數與電子數相等時，我們稱這個原子為「電中性」。但當原子得到或失</w:t>
      </w:r>
    </w:p>
    <w:p w14:paraId="28A10C8A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 w:hint="eastAsia"/>
        </w:rPr>
        <w:t>去電子時，我們會根據得失的電子多寡，而在原子旁邊標</w:t>
      </w:r>
      <w:proofErr w:type="gramStart"/>
      <w:r w:rsidRPr="00C63937">
        <w:rPr>
          <w:rFonts w:ascii="Arial" w:eastAsia="細明體_HKSCS" w:hAnsi="Arial" w:hint="eastAsia"/>
        </w:rPr>
        <w:t>註</w:t>
      </w:r>
      <w:proofErr w:type="gramEnd"/>
      <w:r w:rsidRPr="00C63937">
        <w:rPr>
          <w:rFonts w:ascii="Arial" w:eastAsia="細明體_HKSCS" w:hAnsi="Arial" w:hint="eastAsia"/>
        </w:rPr>
        <w:t>＋（該原子少一個電子）</w:t>
      </w:r>
    </w:p>
    <w:p w14:paraId="456AE5B2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 w:hint="eastAsia"/>
        </w:rPr>
        <w:t>或－（該原子多一個電子）的符號，例如：</w:t>
      </w:r>
      <w:r w:rsidRPr="00C63937">
        <w:rPr>
          <w:rFonts w:ascii="Arial" w:eastAsia="細明體_HKSCS" w:hAnsi="Arial" w:hint="eastAsia"/>
        </w:rPr>
        <w:t>H</w:t>
      </w:r>
      <w:r w:rsidRPr="00C63937">
        <w:rPr>
          <w:rFonts w:ascii="Arial" w:eastAsia="細明體_HKSCS" w:hAnsi="Arial" w:hint="eastAsia"/>
          <w:vertAlign w:val="superscript"/>
        </w:rPr>
        <w:t>＋</w:t>
      </w:r>
      <w:r w:rsidRPr="00C63937">
        <w:rPr>
          <w:rFonts w:ascii="Arial" w:eastAsia="細明體_HKSCS" w:hAnsi="Arial" w:hint="eastAsia"/>
        </w:rPr>
        <w:t>代表少了一個</w:t>
      </w:r>
      <w:proofErr w:type="gramStart"/>
      <w:r w:rsidRPr="00C63937">
        <w:rPr>
          <w:rFonts w:ascii="Arial" w:eastAsia="細明體_HKSCS" w:hAnsi="Arial" w:hint="eastAsia"/>
        </w:rPr>
        <w:t>電子的氫</w:t>
      </w:r>
      <w:proofErr w:type="gramEnd"/>
      <w:r w:rsidRPr="00C63937">
        <w:rPr>
          <w:rFonts w:ascii="Arial" w:eastAsia="細明體_HKSCS" w:hAnsi="Arial" w:hint="eastAsia"/>
        </w:rPr>
        <w:t>。</w:t>
      </w:r>
    </w:p>
    <w:p w14:paraId="30FAB628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 w:hint="eastAsia"/>
        </w:rPr>
        <w:t>若</w:t>
      </w:r>
      <w:r w:rsidRPr="00C63937">
        <w:rPr>
          <w:rFonts w:ascii="Arial" w:eastAsia="細明體_HKSCS" w:hAnsi="Arial" w:hint="eastAsia"/>
        </w:rPr>
        <w:t xml:space="preserve"> A</w:t>
      </w:r>
      <w:r w:rsidRPr="00C63937">
        <w:rPr>
          <w:rFonts w:ascii="Arial" w:eastAsia="細明體_HKSCS" w:hAnsi="Arial" w:hint="eastAsia"/>
          <w:vertAlign w:val="superscript"/>
        </w:rPr>
        <w:t>＋</w:t>
      </w:r>
      <w:r w:rsidRPr="00C63937">
        <w:rPr>
          <w:rFonts w:ascii="Arial" w:eastAsia="細明體_HKSCS" w:hAnsi="Arial" w:hint="eastAsia"/>
        </w:rPr>
        <w:t>與</w:t>
      </w:r>
      <w:r w:rsidRPr="00C63937">
        <w:rPr>
          <w:rFonts w:ascii="Arial" w:eastAsia="細明體_HKSCS" w:hAnsi="Arial" w:hint="eastAsia"/>
        </w:rPr>
        <w:t>B</w:t>
      </w:r>
      <w:r w:rsidRPr="00C63937">
        <w:rPr>
          <w:rFonts w:ascii="Arial" w:eastAsia="細明體_HKSCS" w:hAnsi="Arial" w:hint="eastAsia"/>
          <w:vertAlign w:val="superscript"/>
        </w:rPr>
        <w:t>2</w:t>
      </w:r>
      <w:proofErr w:type="gramStart"/>
      <w:r w:rsidRPr="00C63937">
        <w:rPr>
          <w:rFonts w:ascii="Arial" w:eastAsia="細明體_HKSCS" w:hAnsi="Arial" w:hint="eastAsia"/>
          <w:vertAlign w:val="superscript"/>
        </w:rPr>
        <w:t>－</w:t>
      </w:r>
      <w:r w:rsidRPr="00C63937">
        <w:rPr>
          <w:rFonts w:ascii="Arial" w:eastAsia="細明體_HKSCS" w:hAnsi="Arial" w:hint="eastAsia"/>
        </w:rPr>
        <w:t>都具有</w:t>
      </w:r>
      <w:proofErr w:type="gramEnd"/>
      <w:r w:rsidRPr="00C63937">
        <w:rPr>
          <w:rFonts w:ascii="Arial" w:eastAsia="細明體_HKSCS" w:hAnsi="Arial" w:hint="eastAsia"/>
        </w:rPr>
        <w:t>18</w:t>
      </w:r>
      <w:r w:rsidRPr="00C63937">
        <w:rPr>
          <w:rFonts w:ascii="Arial" w:eastAsia="細明體_HKSCS" w:hAnsi="Arial" w:hint="eastAsia"/>
        </w:rPr>
        <w:t>個電子及</w:t>
      </w:r>
      <w:r w:rsidRPr="00C63937">
        <w:rPr>
          <w:rFonts w:ascii="Arial" w:eastAsia="細明體_HKSCS" w:hAnsi="Arial" w:hint="eastAsia"/>
        </w:rPr>
        <w:t>20</w:t>
      </w:r>
      <w:r w:rsidRPr="00C63937">
        <w:rPr>
          <w:rFonts w:ascii="Arial" w:eastAsia="細明體_HKSCS" w:hAnsi="Arial" w:hint="eastAsia"/>
        </w:rPr>
        <w:t>個中子，下列有關</w:t>
      </w:r>
      <w:r w:rsidRPr="00C63937">
        <w:rPr>
          <w:rFonts w:ascii="Arial" w:eastAsia="細明體_HKSCS" w:hAnsi="Arial" w:hint="eastAsia"/>
        </w:rPr>
        <w:t>A</w:t>
      </w:r>
      <w:r w:rsidRPr="00C63937">
        <w:rPr>
          <w:rFonts w:ascii="Arial" w:eastAsia="細明體_HKSCS" w:hAnsi="Arial" w:hint="eastAsia"/>
        </w:rPr>
        <w:t>、</w:t>
      </w:r>
      <w:r w:rsidRPr="00C63937">
        <w:rPr>
          <w:rFonts w:ascii="Arial" w:eastAsia="細明體_HKSCS" w:hAnsi="Arial" w:hint="eastAsia"/>
        </w:rPr>
        <w:t>B</w:t>
      </w:r>
      <w:r w:rsidRPr="00C63937">
        <w:rPr>
          <w:rFonts w:ascii="Arial" w:eastAsia="細明體_HKSCS" w:hAnsi="Arial" w:hint="eastAsia"/>
        </w:rPr>
        <w:t xml:space="preserve">兩元素的敘述何者正確？　</w:t>
      </w:r>
      <w:r w:rsidRPr="00C63937">
        <w:rPr>
          <w:rFonts w:ascii="Arial" w:eastAsia="細明體_HKSCS" w:hAnsi="Arial" w:hint="eastAsia"/>
        </w:rPr>
        <w:t xml:space="preserve"> </w:t>
      </w:r>
    </w:p>
    <w:p w14:paraId="1D2AE3DE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 w:hint="eastAsia"/>
        </w:rPr>
        <w:t xml:space="preserve"> A</w:t>
      </w:r>
      <w:r w:rsidRPr="00C63937">
        <w:rPr>
          <w:rFonts w:ascii="Arial" w:eastAsia="細明體_HKSCS" w:hAnsi="Arial" w:hint="eastAsia"/>
        </w:rPr>
        <w:t>和</w:t>
      </w:r>
      <w:r w:rsidRPr="00C63937">
        <w:rPr>
          <w:rFonts w:ascii="Arial" w:eastAsia="細明體_HKSCS" w:hAnsi="Arial" w:hint="eastAsia"/>
        </w:rPr>
        <w:t>B</w:t>
      </w:r>
      <w:r w:rsidRPr="00C63937">
        <w:rPr>
          <w:rFonts w:ascii="Arial" w:eastAsia="細明體_HKSCS" w:hAnsi="Arial" w:hint="eastAsia"/>
        </w:rPr>
        <w:t xml:space="preserve">具有相同的電子數目　</w:t>
      </w:r>
    </w:p>
    <w:p w14:paraId="11746C21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 w:hint="eastAsia"/>
        </w:rPr>
        <w:t xml:space="preserve"> A</w:t>
      </w:r>
      <w:r w:rsidRPr="00C63937">
        <w:rPr>
          <w:rFonts w:ascii="Arial" w:eastAsia="細明體_HKSCS" w:hAnsi="Arial" w:hint="eastAsia"/>
        </w:rPr>
        <w:t>和</w:t>
      </w:r>
      <w:r w:rsidRPr="00C63937">
        <w:rPr>
          <w:rFonts w:ascii="Arial" w:eastAsia="細明體_HKSCS" w:hAnsi="Arial" w:hint="eastAsia"/>
        </w:rPr>
        <w:t>B</w:t>
      </w:r>
      <w:r w:rsidRPr="00C63937">
        <w:rPr>
          <w:rFonts w:ascii="Arial" w:eastAsia="細明體_HKSCS" w:hAnsi="Arial" w:hint="eastAsia"/>
        </w:rPr>
        <w:t xml:space="preserve">具有相同的質子數目　</w:t>
      </w:r>
    </w:p>
    <w:p w14:paraId="3A64F578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 w:hint="eastAsia"/>
        </w:rPr>
        <w:t xml:space="preserve"> B</w:t>
      </w:r>
      <w:r w:rsidRPr="00C63937">
        <w:rPr>
          <w:rFonts w:ascii="Arial" w:eastAsia="細明體_HKSCS" w:hAnsi="Arial" w:hint="eastAsia"/>
        </w:rPr>
        <w:t>之質量數為</w:t>
      </w:r>
      <w:r w:rsidRPr="00C63937">
        <w:rPr>
          <w:rFonts w:ascii="Arial" w:eastAsia="細明體_HKSCS" w:hAnsi="Arial" w:hint="eastAsia"/>
        </w:rPr>
        <w:t>37</w:t>
      </w:r>
      <w:r w:rsidRPr="00C63937">
        <w:rPr>
          <w:rFonts w:ascii="Arial" w:eastAsia="細明體_HKSCS" w:hAnsi="Arial" w:hint="eastAsia"/>
        </w:rPr>
        <w:t xml:space="preserve">　</w:t>
      </w:r>
    </w:p>
    <w:p w14:paraId="4E29E15F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  <w:u w:val="double"/>
        </w:rPr>
        <w:t>(D)</w:t>
      </w:r>
      <w:r w:rsidRPr="00C63937">
        <w:rPr>
          <w:rFonts w:ascii="Arial" w:eastAsia="細明體_HKSCS" w:hAnsi="Arial" w:hint="eastAsia"/>
          <w:u w:val="double"/>
        </w:rPr>
        <w:t xml:space="preserve"> A</w:t>
      </w:r>
      <w:r w:rsidRPr="00C63937">
        <w:rPr>
          <w:rFonts w:ascii="Arial" w:eastAsia="細明體_HKSCS" w:hAnsi="Arial" w:hint="eastAsia"/>
          <w:u w:val="double"/>
        </w:rPr>
        <w:t>與</w:t>
      </w:r>
      <w:r w:rsidRPr="00C63937">
        <w:rPr>
          <w:rFonts w:ascii="Arial" w:eastAsia="細明體_HKSCS" w:hAnsi="Arial" w:hint="eastAsia"/>
          <w:u w:val="double"/>
        </w:rPr>
        <w:t>B</w:t>
      </w:r>
      <w:r w:rsidRPr="00C63937">
        <w:rPr>
          <w:rFonts w:ascii="Arial" w:eastAsia="細明體_HKSCS" w:hAnsi="Arial" w:hint="eastAsia"/>
          <w:u w:val="double"/>
        </w:rPr>
        <w:t>所形成物質的化學式為</w:t>
      </w:r>
      <w:r w:rsidRPr="00C63937">
        <w:rPr>
          <w:rFonts w:ascii="Arial" w:eastAsia="細明體_HKSCS" w:hAnsi="Arial" w:hint="eastAsia"/>
          <w:u w:val="double"/>
        </w:rPr>
        <w:t>A</w:t>
      </w:r>
      <w:r w:rsidRPr="00C63937">
        <w:rPr>
          <w:rFonts w:ascii="Arial" w:eastAsia="細明體_HKSCS" w:hAnsi="Arial" w:hint="eastAsia"/>
          <w:u w:val="double"/>
          <w:vertAlign w:val="subscript"/>
        </w:rPr>
        <w:t>2</w:t>
      </w:r>
      <w:r w:rsidRPr="00C63937">
        <w:rPr>
          <w:rFonts w:ascii="Arial" w:eastAsia="細明體_HKSCS" w:hAnsi="Arial" w:hint="eastAsia"/>
          <w:u w:val="double"/>
        </w:rPr>
        <w:t>B</w:t>
      </w:r>
      <w:r w:rsidRPr="00C63937">
        <w:rPr>
          <w:rFonts w:ascii="Arial" w:eastAsia="細明體_HKSCS" w:hAnsi="Arial" w:hint="eastAsia"/>
          <w:u w:val="double"/>
        </w:rPr>
        <w:t>，其質量數為</w:t>
      </w:r>
      <w:r w:rsidRPr="00C63937">
        <w:rPr>
          <w:rFonts w:ascii="Arial" w:eastAsia="細明體_HKSCS" w:hAnsi="Arial" w:hint="eastAsia"/>
          <w:u w:val="double"/>
        </w:rPr>
        <w:t>114</w:t>
      </w:r>
    </w:p>
    <w:p w14:paraId="37B7DF1E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 w:hint="eastAsia"/>
          <w:szCs w:val="24"/>
        </w:rPr>
        <w:t>解析：</w:t>
      </w:r>
      <w:r w:rsidRPr="00C63937">
        <w:rPr>
          <w:rFonts w:ascii="Arial" w:eastAsia="細明體_HKSCS" w:hAnsi="Arial" w:hint="eastAsia"/>
        </w:rPr>
        <w:t>A</w:t>
      </w:r>
      <w:r w:rsidRPr="00C63937">
        <w:rPr>
          <w:rFonts w:ascii="Arial" w:eastAsia="細明體_HKSCS" w:hAnsi="Arial" w:hint="eastAsia"/>
        </w:rPr>
        <w:t>、</w:t>
      </w:r>
      <w:r w:rsidRPr="00C63937">
        <w:rPr>
          <w:rFonts w:ascii="Arial" w:eastAsia="細明體_HKSCS" w:hAnsi="Arial" w:hint="eastAsia"/>
        </w:rPr>
        <w:t>B</w:t>
      </w:r>
      <w:r w:rsidRPr="00C63937">
        <w:rPr>
          <w:rFonts w:ascii="Arial" w:eastAsia="細明體_HKSCS" w:hAnsi="Arial" w:hint="eastAsia"/>
        </w:rPr>
        <w:t>的電子數分別為</w:t>
      </w:r>
      <w:r w:rsidRPr="00C63937">
        <w:rPr>
          <w:rFonts w:ascii="Arial" w:eastAsia="細明體_HKSCS" w:hAnsi="Arial" w:hint="eastAsia"/>
        </w:rPr>
        <w:t>19</w:t>
      </w:r>
      <w:r w:rsidRPr="00C63937">
        <w:rPr>
          <w:rFonts w:ascii="Arial" w:eastAsia="細明體_HKSCS" w:hAnsi="Arial" w:hint="eastAsia"/>
        </w:rPr>
        <w:t>、</w:t>
      </w:r>
      <w:r w:rsidRPr="00C63937">
        <w:rPr>
          <w:rFonts w:ascii="Arial" w:eastAsia="細明體_HKSCS" w:hAnsi="Arial" w:hint="eastAsia"/>
        </w:rPr>
        <w:t>16</w:t>
      </w:r>
      <w:r w:rsidRPr="00C63937">
        <w:rPr>
          <w:rFonts w:ascii="Arial" w:eastAsia="細明體_HKSCS" w:hAnsi="Arial" w:hint="eastAsia"/>
        </w:rPr>
        <w:t>，所以質子數也是</w:t>
      </w:r>
      <w:r w:rsidRPr="00C63937">
        <w:rPr>
          <w:rFonts w:ascii="Arial" w:eastAsia="細明體_HKSCS" w:hAnsi="Arial" w:hint="eastAsia"/>
        </w:rPr>
        <w:t>19</w:t>
      </w:r>
      <w:r w:rsidRPr="00C63937">
        <w:rPr>
          <w:rFonts w:ascii="Arial" w:eastAsia="細明體_HKSCS" w:hAnsi="Arial" w:hint="eastAsia"/>
        </w:rPr>
        <w:t>、</w:t>
      </w:r>
      <w:r w:rsidRPr="00C63937">
        <w:rPr>
          <w:rFonts w:ascii="Arial" w:eastAsia="細明體_HKSCS" w:hAnsi="Arial" w:hint="eastAsia"/>
        </w:rPr>
        <w:t>16</w:t>
      </w:r>
      <w:r w:rsidRPr="00C63937">
        <w:rPr>
          <w:rFonts w:ascii="Arial" w:eastAsia="細明體_HKSCS" w:hAnsi="Arial" w:hint="eastAsia"/>
        </w:rPr>
        <w:t>，</w:t>
      </w:r>
      <w:r w:rsidRPr="00C63937">
        <w:rPr>
          <w:rFonts w:ascii="Arial" w:eastAsia="細明體_HKSCS" w:hAnsi="Arial" w:hint="eastAsia"/>
        </w:rPr>
        <w:t>B</w:t>
      </w:r>
      <w:r w:rsidRPr="00C63937">
        <w:rPr>
          <w:rFonts w:ascii="Arial" w:eastAsia="細明體_HKSCS" w:hAnsi="Arial" w:hint="eastAsia"/>
        </w:rPr>
        <w:t>的質量數為</w:t>
      </w:r>
    </w:p>
    <w:p w14:paraId="23F74111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16+20=36</w:t>
      </w:r>
      <w:r w:rsidRPr="00C63937">
        <w:rPr>
          <w:rFonts w:ascii="Arial" w:eastAsia="細明體_HKSCS" w:hAnsi="Arial" w:hint="eastAsia"/>
        </w:rPr>
        <w:t>，</w:t>
      </w:r>
      <w:r w:rsidRPr="00C63937">
        <w:rPr>
          <w:rFonts w:ascii="Arial" w:eastAsia="細明體_HKSCS" w:hAnsi="Arial" w:hint="eastAsia"/>
        </w:rPr>
        <w:t>A</w:t>
      </w:r>
      <w:r w:rsidRPr="00C63937">
        <w:rPr>
          <w:rFonts w:ascii="Arial" w:eastAsia="細明體_HKSCS" w:hAnsi="Arial" w:hint="eastAsia"/>
        </w:rPr>
        <w:t>的質量數</w:t>
      </w:r>
      <w:r w:rsidRPr="00C63937">
        <w:rPr>
          <w:rFonts w:ascii="Arial" w:eastAsia="細明體_HKSCS" w:hAnsi="Arial" w:hint="eastAsia"/>
        </w:rPr>
        <w:t>19+20=39</w:t>
      </w:r>
      <w:r w:rsidRPr="00C63937">
        <w:rPr>
          <w:rFonts w:ascii="Arial" w:eastAsia="細明體_HKSCS" w:hAnsi="Arial" w:hint="eastAsia"/>
        </w:rPr>
        <w:t>，所以</w:t>
      </w:r>
      <w:r w:rsidRPr="00C63937">
        <w:rPr>
          <w:rFonts w:ascii="Arial" w:eastAsia="細明體_HKSCS" w:hAnsi="Arial" w:hint="eastAsia"/>
        </w:rPr>
        <w:t>A</w:t>
      </w:r>
      <w:r w:rsidRPr="00C63937">
        <w:rPr>
          <w:rFonts w:ascii="Arial" w:eastAsia="細明體_HKSCS" w:hAnsi="Arial" w:hint="eastAsia"/>
          <w:vertAlign w:val="subscript"/>
        </w:rPr>
        <w:t>2</w:t>
      </w:r>
      <w:r w:rsidRPr="00C63937">
        <w:rPr>
          <w:rFonts w:ascii="Arial" w:eastAsia="細明體_HKSCS" w:hAnsi="Arial" w:hint="eastAsia"/>
        </w:rPr>
        <w:t>B</w:t>
      </w:r>
      <w:r w:rsidRPr="00C63937">
        <w:rPr>
          <w:rFonts w:ascii="Arial" w:eastAsia="細明體_HKSCS" w:hAnsi="Arial" w:hint="eastAsia"/>
        </w:rPr>
        <w:t>的質量數為</w:t>
      </w:r>
      <w:r w:rsidRPr="00C63937">
        <w:rPr>
          <w:rFonts w:ascii="Arial" w:eastAsia="細明體_HKSCS" w:hAnsi="Arial" w:hint="eastAsia"/>
        </w:rPr>
        <w:t>39</w:t>
      </w:r>
      <w:r w:rsidRPr="00C63937">
        <w:rPr>
          <w:rFonts w:ascii="Arial" w:eastAsia="細明體_HKSCS" w:hAnsi="Arial" w:hint="eastAsia"/>
        </w:rPr>
        <w:t>×</w:t>
      </w:r>
      <w:r w:rsidRPr="00C63937">
        <w:rPr>
          <w:rFonts w:ascii="Arial" w:eastAsia="細明體_HKSCS" w:hAnsi="Arial" w:hint="eastAsia"/>
        </w:rPr>
        <w:t>2</w:t>
      </w:r>
      <w:r w:rsidRPr="00C63937">
        <w:rPr>
          <w:rFonts w:ascii="Arial" w:eastAsia="細明體_HKSCS" w:hAnsi="Arial" w:hint="eastAsia"/>
        </w:rPr>
        <w:t>＋</w:t>
      </w:r>
      <w:r w:rsidRPr="00C63937">
        <w:rPr>
          <w:rFonts w:ascii="Arial" w:eastAsia="細明體_HKSCS" w:hAnsi="Arial" w:hint="eastAsia"/>
        </w:rPr>
        <w:t>36</w:t>
      </w:r>
      <w:r w:rsidRPr="00C63937">
        <w:rPr>
          <w:rFonts w:ascii="Arial" w:eastAsia="細明體_HKSCS" w:hAnsi="Arial" w:hint="eastAsia"/>
        </w:rPr>
        <w:t>＝</w:t>
      </w:r>
      <w:r w:rsidRPr="00C63937">
        <w:rPr>
          <w:rFonts w:ascii="Arial" w:eastAsia="細明體_HKSCS" w:hAnsi="Arial" w:hint="eastAsia"/>
        </w:rPr>
        <w:t>114</w:t>
      </w:r>
      <w:r w:rsidRPr="00C63937">
        <w:rPr>
          <w:rFonts w:ascii="Arial" w:eastAsia="細明體_HKSCS" w:hAnsi="Arial" w:hint="eastAsia"/>
        </w:rPr>
        <w:t>。</w:t>
      </w:r>
    </w:p>
    <w:p w14:paraId="5F87E15F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</w:t>
      </w:r>
      <w:r w:rsidRPr="00734598">
        <w:rPr>
          <w:rFonts w:ascii="Arial" w:eastAsia="細明體_HKSCS" w:hAnsi="Arial"/>
        </w:rPr>
        <w:t>甲、乙、丙、丁為四種原子，其原子序及原子量列於附表，下列有關此表中各原子</w:t>
      </w:r>
    </w:p>
    <w:p w14:paraId="7ADDDC30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>的敘述何者正確？</w:t>
      </w:r>
    </w:p>
    <w:p w14:paraId="2C55261C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object w:dxaOrig="3895" w:dyaOrig="2033" w14:anchorId="19ED5C2E">
          <v:shape id="_x0000_i1045" type="#_x0000_t75" style="width:193.9pt;height:87.75pt" o:ole="">
            <v:imagedata r:id="rId66" o:title="" cropbottom="9175f"/>
          </v:shape>
          <o:OLEObject Type="Embed" ProgID="Word.Picture.8" ShapeID="_x0000_i1045" DrawAspect="Content" ObjectID="_1676576043" r:id="rId67"/>
        </w:object>
      </w:r>
      <w:r w:rsidRPr="00734598">
        <w:rPr>
          <w:rFonts w:ascii="Arial" w:eastAsia="細明體_HKSCS" w:hAnsi="Arial" w:hint="eastAsia"/>
        </w:rPr>
        <w:t xml:space="preserve">　</w:t>
      </w:r>
    </w:p>
    <w:p w14:paraId="59A3BFA3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 xml:space="preserve">   (A) </w:t>
      </w:r>
      <w:r w:rsidRPr="00734598">
        <w:rPr>
          <w:rFonts w:ascii="Arial" w:eastAsia="細明體_HKSCS" w:hAnsi="Arial"/>
        </w:rPr>
        <w:t>甲原子核中含有</w:t>
      </w:r>
      <w:r w:rsidRPr="00734598">
        <w:rPr>
          <w:rFonts w:ascii="Arial" w:eastAsia="細明體_HKSCS" w:hAnsi="Arial"/>
        </w:rPr>
        <w:t>1</w:t>
      </w:r>
      <w:r w:rsidRPr="00734598">
        <w:rPr>
          <w:rFonts w:ascii="Arial" w:eastAsia="細明體_HKSCS" w:hAnsi="Arial"/>
        </w:rPr>
        <w:t>個質子和</w:t>
      </w:r>
      <w:r w:rsidRPr="00734598">
        <w:rPr>
          <w:rFonts w:ascii="Arial" w:eastAsia="細明體_HKSCS" w:hAnsi="Arial"/>
        </w:rPr>
        <w:t>1</w:t>
      </w:r>
      <w:r w:rsidRPr="00734598">
        <w:rPr>
          <w:rFonts w:ascii="Arial" w:eastAsia="細明體_HKSCS" w:hAnsi="Arial"/>
        </w:rPr>
        <w:t>個中子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</w:p>
    <w:p w14:paraId="79FBA448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  <w:u w:val="double"/>
        </w:rPr>
        <w:t xml:space="preserve">(B) </w:t>
      </w:r>
      <w:r w:rsidRPr="00734598">
        <w:rPr>
          <w:rFonts w:ascii="Arial" w:eastAsia="細明體_HKSCS" w:hAnsi="Arial"/>
          <w:u w:val="double"/>
        </w:rPr>
        <w:t>乙原子核中的質子數和中子數相等</w:t>
      </w:r>
      <w:r w:rsidRPr="00734598">
        <w:rPr>
          <w:rFonts w:ascii="Arial" w:eastAsia="細明體_HKSCS" w:hAnsi="Arial" w:hint="eastAsia"/>
        </w:rPr>
        <w:t xml:space="preserve">　</w:t>
      </w:r>
    </w:p>
    <w:p w14:paraId="45DA56B7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 xml:space="preserve">   (C) </w:t>
      </w:r>
      <w:r w:rsidRPr="00734598">
        <w:rPr>
          <w:rFonts w:ascii="Arial" w:eastAsia="細明體_HKSCS" w:hAnsi="Arial"/>
        </w:rPr>
        <w:fldChar w:fldCharType="begin"/>
      </w:r>
      <w:r w:rsidRPr="00734598">
        <w:rPr>
          <w:rFonts w:ascii="Arial" w:eastAsia="細明體_HKSCS" w:hAnsi="Arial"/>
        </w:rPr>
        <w:instrText xml:space="preserve"> EQ \s(32,16)S</w:instrText>
      </w:r>
      <w:r w:rsidRPr="00734598">
        <w:rPr>
          <w:rFonts w:ascii="Arial" w:eastAsia="細明體_HKSCS" w:hAnsi="Arial"/>
        </w:rPr>
        <w:fldChar w:fldCharType="end"/>
      </w:r>
      <w:proofErr w:type="gramStart"/>
      <w:r w:rsidRPr="00734598">
        <w:rPr>
          <w:rFonts w:ascii="Arial" w:eastAsia="細明體_HKSCS" w:hAnsi="Arial"/>
        </w:rPr>
        <w:t>為丙原子</w:t>
      </w:r>
      <w:proofErr w:type="gramEnd"/>
      <w:r w:rsidRPr="00734598">
        <w:rPr>
          <w:rFonts w:ascii="Arial" w:eastAsia="細明體_HKSCS" w:hAnsi="Arial"/>
        </w:rPr>
        <w:t>的同位素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</w:p>
    <w:p w14:paraId="643D8E5C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 xml:space="preserve">(D) </w:t>
      </w:r>
      <w:r w:rsidRPr="00734598">
        <w:rPr>
          <w:rFonts w:ascii="Arial" w:eastAsia="細明體_HKSCS" w:hAnsi="Arial"/>
        </w:rPr>
        <w:t>不帶電的丁原子中具有</w:t>
      </w:r>
      <w:r w:rsidRPr="00734598">
        <w:rPr>
          <w:rFonts w:ascii="Arial" w:eastAsia="細明體_HKSCS" w:hAnsi="Arial"/>
        </w:rPr>
        <w:t>20</w:t>
      </w:r>
      <w:r w:rsidRPr="00734598">
        <w:rPr>
          <w:rFonts w:ascii="Arial" w:eastAsia="細明體_HKSCS" w:hAnsi="Arial"/>
        </w:rPr>
        <w:t>個電子</w:t>
      </w:r>
    </w:p>
    <w:p w14:paraId="288B3E22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>了解原子量、分子量的概念，並能作簡單的計算。</w:t>
      </w:r>
      <w:r w:rsidRPr="00734598">
        <w:rPr>
          <w:rFonts w:ascii="Arial" w:eastAsia="細明體_HKSCS" w:hAnsi="Arial"/>
        </w:rPr>
        <w:t>(A)</w:t>
      </w:r>
      <w:r w:rsidRPr="00734598">
        <w:rPr>
          <w:rFonts w:ascii="Arial" w:eastAsia="細明體_HKSCS" w:hAnsi="Arial"/>
          <w:w w:val="50"/>
        </w:rPr>
        <w:t xml:space="preserve"> </w:t>
      </w:r>
      <w:r w:rsidRPr="00734598">
        <w:rPr>
          <w:rFonts w:ascii="Arial" w:eastAsia="細明體_HKSCS" w:hAnsi="Arial"/>
        </w:rPr>
        <w:t>0</w:t>
      </w:r>
      <w:r w:rsidRPr="00734598">
        <w:rPr>
          <w:rFonts w:ascii="Arial" w:eastAsia="細明體_HKSCS" w:hAnsi="Arial"/>
        </w:rPr>
        <w:t>個中子；</w:t>
      </w:r>
    </w:p>
    <w:p w14:paraId="00DB689C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      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/>
          <w:w w:val="50"/>
        </w:rPr>
        <w:t xml:space="preserve"> </w:t>
      </w:r>
      <w:r w:rsidRPr="00734598">
        <w:rPr>
          <w:rFonts w:ascii="Arial" w:eastAsia="細明體_HKSCS" w:hAnsi="Arial"/>
        </w:rPr>
        <w:t>S</w:t>
      </w:r>
      <w:r w:rsidRPr="00734598">
        <w:rPr>
          <w:rFonts w:ascii="Arial" w:eastAsia="細明體_HKSCS" w:hAnsi="Arial"/>
        </w:rPr>
        <w:t>的原子序為</w:t>
      </w:r>
      <w:r w:rsidRPr="00734598">
        <w:rPr>
          <w:rFonts w:ascii="Arial" w:eastAsia="細明體_HKSCS" w:hAnsi="Arial"/>
        </w:rPr>
        <w:t>16</w:t>
      </w:r>
      <w:r w:rsidRPr="00734598">
        <w:rPr>
          <w:rFonts w:ascii="Arial" w:eastAsia="細明體_HKSCS" w:hAnsi="Arial"/>
        </w:rPr>
        <w:t>，與丙不同</w:t>
      </w:r>
      <w:r w:rsidRPr="00734598">
        <w:rPr>
          <w:rFonts w:ascii="Arial" w:eastAsia="細明體_HKSCS" w:hAnsi="Arial"/>
          <w:w w:val="50"/>
        </w:rPr>
        <w:t xml:space="preserve"> </w:t>
      </w:r>
      <w:r w:rsidRPr="00734598">
        <w:rPr>
          <w:rFonts w:ascii="Arial" w:eastAsia="細明體_HKSCS" w:hAnsi="Arial"/>
        </w:rPr>
        <w:t>；</w:t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/>
          <w:w w:val="50"/>
        </w:rPr>
        <w:t xml:space="preserve"> </w:t>
      </w:r>
      <w:r w:rsidRPr="00734598">
        <w:rPr>
          <w:rFonts w:ascii="Arial" w:eastAsia="細明體_HKSCS" w:hAnsi="Arial"/>
        </w:rPr>
        <w:t>10</w:t>
      </w:r>
      <w:r w:rsidRPr="00734598">
        <w:rPr>
          <w:rFonts w:ascii="Arial" w:eastAsia="細明體_HKSCS" w:hAnsi="Arial"/>
        </w:rPr>
        <w:t>個電子。</w:t>
      </w:r>
    </w:p>
    <w:p w14:paraId="7C48DC5E" w14:textId="77777777" w:rsidR="004C6FF9" w:rsidRPr="00734598" w:rsidRDefault="004C6FF9" w:rsidP="004C6FF9">
      <w:pPr>
        <w:snapToGrid w:val="0"/>
        <w:rPr>
          <w:rFonts w:ascii="Arial" w:eastAsia="細明體_HKSCS" w:hAnsi="Arial" w:cs="新細明體"/>
        </w:rPr>
      </w:pPr>
      <w:r w:rsidRPr="00734598">
        <w:rPr>
          <w:rFonts w:ascii="Arial" w:eastAsia="細明體_HKSCS" w:hAnsi="Arial" w:cs="新細明體" w:hint="eastAsia"/>
        </w:rPr>
        <w:t>11.</w:t>
      </w:r>
      <w:r w:rsidRPr="00734598">
        <w:rPr>
          <w:rFonts w:ascii="Arial" w:eastAsia="細明體_HKSCS" w:hAnsi="Arial" w:cs="新細明體" w:hint="eastAsia"/>
        </w:rPr>
        <w:t>附</w:t>
      </w:r>
      <w:r w:rsidRPr="00734598">
        <w:rPr>
          <w:rFonts w:ascii="Arial" w:eastAsia="細明體_HKSCS" w:hAnsi="Arial" w:cs="新細明體"/>
        </w:rPr>
        <w:t>表為四個同一族元素的部分資訊，其中的甲、乙、丙、丁四個未知數，何者的正</w:t>
      </w:r>
    </w:p>
    <w:p w14:paraId="123B0F18" w14:textId="77777777" w:rsidR="004C6FF9" w:rsidRPr="00734598" w:rsidRDefault="004C6FF9" w:rsidP="004C6FF9">
      <w:pPr>
        <w:snapToGrid w:val="0"/>
        <w:rPr>
          <w:rFonts w:ascii="Arial" w:eastAsia="細明體_HKSCS" w:hAnsi="Arial" w:cs="新細明體"/>
        </w:rPr>
      </w:pPr>
      <w:r w:rsidRPr="00734598">
        <w:rPr>
          <w:rFonts w:ascii="Arial" w:eastAsia="細明體_HKSCS" w:hAnsi="Arial" w:cs="新細明體" w:hint="eastAsia"/>
        </w:rPr>
        <w:t xml:space="preserve">   </w:t>
      </w:r>
      <w:r w:rsidRPr="00734598">
        <w:rPr>
          <w:rFonts w:ascii="Arial" w:eastAsia="細明體_HKSCS" w:hAnsi="Arial" w:cs="新細明體"/>
        </w:rPr>
        <w:t>確數值</w:t>
      </w:r>
      <w:r w:rsidRPr="00734598">
        <w:rPr>
          <w:rFonts w:ascii="Arial" w:eastAsia="細明體_HKSCS" w:hAnsi="Arial" w:cs="新細明體"/>
          <w:u w:val="double"/>
        </w:rPr>
        <w:t>無法</w:t>
      </w:r>
      <w:r w:rsidRPr="00734598">
        <w:rPr>
          <w:rFonts w:ascii="Arial" w:eastAsia="細明體_HKSCS" w:hAnsi="Arial" w:cs="新細明體"/>
        </w:rPr>
        <w:t>由表中列出的數值推論得知？</w:t>
      </w:r>
      <w:bookmarkStart w:id="0" w:name="_1563277608"/>
      <w:bookmarkEnd w:id="0"/>
      <w:r w:rsidRPr="00734598">
        <w:rPr>
          <w:rFonts w:ascii="Arial" w:eastAsia="細明體_HKSCS" w:hAnsi="Arial" w:cs="新細明體"/>
        </w:rPr>
        <w:t xml:space="preserve">  </w:t>
      </w:r>
      <w:r w:rsidRPr="00734598">
        <w:rPr>
          <w:rFonts w:ascii="Arial" w:eastAsia="細明體_HKSCS" w:hAnsi="Arial"/>
        </w:rPr>
        <w:t>(A)</w:t>
      </w:r>
      <w:r w:rsidRPr="00734598">
        <w:rPr>
          <w:rFonts w:ascii="Arial" w:eastAsia="細明體_HKSCS" w:hAnsi="Arial" w:cs="新細明體"/>
        </w:rPr>
        <w:t xml:space="preserve"> </w:t>
      </w:r>
      <w:r w:rsidRPr="00734598">
        <w:rPr>
          <w:rFonts w:ascii="Arial" w:eastAsia="細明體_HKSCS" w:hAnsi="Arial" w:cs="新細明體"/>
        </w:rPr>
        <w:t>甲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 w:cs="新細明體"/>
        </w:rPr>
        <w:t xml:space="preserve"> </w:t>
      </w:r>
      <w:r w:rsidRPr="00734598">
        <w:rPr>
          <w:rFonts w:ascii="Arial" w:eastAsia="細明體_HKSCS" w:hAnsi="Arial" w:cs="新細明體"/>
        </w:rPr>
        <w:t>乙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 w:cs="新細明體"/>
        </w:rPr>
        <w:t xml:space="preserve"> </w:t>
      </w:r>
      <w:r w:rsidRPr="00734598">
        <w:rPr>
          <w:rFonts w:ascii="Arial" w:eastAsia="細明體_HKSCS" w:hAnsi="Arial" w:cs="新細明體"/>
        </w:rPr>
        <w:t>丙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/>
          <w:u w:val="double"/>
        </w:rPr>
        <w:t>(D)</w:t>
      </w:r>
      <w:r w:rsidRPr="00734598">
        <w:rPr>
          <w:rFonts w:ascii="Arial" w:eastAsia="細明體_HKSCS" w:hAnsi="Arial" w:cs="新細明體"/>
          <w:u w:val="double"/>
        </w:rPr>
        <w:t xml:space="preserve"> </w:t>
      </w:r>
      <w:r w:rsidRPr="00734598">
        <w:rPr>
          <w:rFonts w:ascii="Arial" w:eastAsia="細明體_HKSCS" w:hAnsi="Arial" w:cs="新細明體"/>
          <w:u w:val="double"/>
        </w:rPr>
        <w:t>丁</w:t>
      </w:r>
    </w:p>
    <w:p w14:paraId="7EBEBDFE" w14:textId="77777777" w:rsidR="004C6FF9" w:rsidRPr="00734598" w:rsidRDefault="004C6FF9" w:rsidP="004C6FF9">
      <w:pPr>
        <w:snapToGrid w:val="0"/>
        <w:jc w:val="center"/>
        <w:rPr>
          <w:rFonts w:ascii="Arial" w:eastAsia="細明體_HKSCS" w:hAnsi="Arial"/>
          <w:szCs w:val="24"/>
        </w:rPr>
      </w:pPr>
      <w:r w:rsidRPr="00734598">
        <w:rPr>
          <w:rFonts w:ascii="Arial" w:eastAsia="細明體_HKSCS" w:hAnsi="Arial"/>
        </w:rPr>
        <w:object w:dxaOrig="5469" w:dyaOrig="1937" w14:anchorId="41F61FB0">
          <v:shape id="_x0000_i1046" type="#_x0000_t75" style="width:272.25pt;height:97.15pt" o:ole="" filled="t">
            <v:fill color2="black"/>
            <v:imagedata r:id="rId68" o:title=""/>
          </v:shape>
          <o:OLEObject Type="Embed" ProgID="Word.Picture.8" ShapeID="_x0000_i1046" DrawAspect="Content" ObjectID="_1676576044" r:id="rId69"/>
        </w:object>
      </w:r>
    </w:p>
    <w:p w14:paraId="768BB4E7" w14:textId="77777777" w:rsidR="004C6FF9" w:rsidRPr="00734598" w:rsidRDefault="004C6FF9" w:rsidP="004C6FF9">
      <w:pPr>
        <w:snapToGrid w:val="0"/>
        <w:rPr>
          <w:rFonts w:ascii="Arial" w:eastAsia="細明體_HKSCS" w:hAnsi="Arial" w:cs="新細明體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 w:cs="新細明體"/>
        </w:rPr>
        <w:t>甲＝質量數</w:t>
      </w:r>
      <w:r w:rsidRPr="00734598">
        <w:rPr>
          <w:rFonts w:ascii="Arial" w:eastAsia="細明體_HKSCS" w:hAnsi="Arial"/>
        </w:rPr>
        <w:t>-</w:t>
      </w:r>
      <w:r w:rsidRPr="00734598">
        <w:rPr>
          <w:rFonts w:ascii="Arial" w:eastAsia="細明體_HKSCS" w:hAnsi="Arial" w:cs="新細明體"/>
        </w:rPr>
        <w:t>原子序＝</w:t>
      </w:r>
      <w:r w:rsidRPr="00734598">
        <w:rPr>
          <w:rFonts w:ascii="Arial" w:eastAsia="細明體_HKSCS" w:hAnsi="Arial"/>
        </w:rPr>
        <w:t>10</w:t>
      </w:r>
      <w:r w:rsidRPr="00734598">
        <w:rPr>
          <w:rFonts w:ascii="Arial" w:eastAsia="細明體_HKSCS" w:hAnsi="Arial" w:cs="新細明體"/>
        </w:rPr>
        <w:t>；乙＝電子數＝原子序＝</w:t>
      </w:r>
      <w:r w:rsidRPr="00734598">
        <w:rPr>
          <w:rFonts w:ascii="Arial" w:eastAsia="細明體_HKSCS" w:hAnsi="Arial"/>
        </w:rPr>
        <w:t>17</w:t>
      </w:r>
      <w:r w:rsidRPr="00734598">
        <w:rPr>
          <w:rFonts w:ascii="Arial" w:eastAsia="細明體_HKSCS" w:hAnsi="Arial" w:cs="新細明體"/>
        </w:rPr>
        <w:t>；</w:t>
      </w:r>
    </w:p>
    <w:p w14:paraId="68A7F707" w14:textId="77777777" w:rsidR="004C6FF9" w:rsidRPr="00734598" w:rsidRDefault="004C6FF9" w:rsidP="004C6FF9">
      <w:pPr>
        <w:snapToGrid w:val="0"/>
        <w:rPr>
          <w:rFonts w:ascii="Arial" w:eastAsia="細明體_HKSCS" w:hAnsi="Arial" w:cs="新細明體"/>
        </w:rPr>
      </w:pPr>
      <w:r w:rsidRPr="00734598">
        <w:rPr>
          <w:rFonts w:ascii="Arial" w:eastAsia="細明體_HKSCS" w:hAnsi="Arial" w:cs="新細明體" w:hint="eastAsia"/>
        </w:rPr>
        <w:t xml:space="preserve">         </w:t>
      </w:r>
      <w:r w:rsidRPr="00734598">
        <w:rPr>
          <w:rFonts w:ascii="Arial" w:eastAsia="細明體_HKSCS" w:hAnsi="Arial" w:cs="新細明體"/>
        </w:rPr>
        <w:t>丙＝質量數</w:t>
      </w:r>
      <w:r w:rsidRPr="00734598">
        <w:rPr>
          <w:rFonts w:ascii="Arial" w:eastAsia="細明體_HKSCS" w:hAnsi="Arial" w:hint="eastAsia"/>
        </w:rPr>
        <w:softHyphen/>
        <w:t>-</w:t>
      </w:r>
      <w:r w:rsidRPr="00734598">
        <w:rPr>
          <w:rFonts w:ascii="Arial" w:eastAsia="細明體_HKSCS" w:hAnsi="Arial" w:cs="新細明體"/>
        </w:rPr>
        <w:t>中子數＝</w:t>
      </w:r>
      <w:r w:rsidRPr="00734598">
        <w:rPr>
          <w:rFonts w:ascii="Arial" w:eastAsia="細明體_HKSCS" w:hAnsi="Arial"/>
        </w:rPr>
        <w:t>35</w:t>
      </w:r>
      <w:r w:rsidRPr="00734598">
        <w:rPr>
          <w:rFonts w:ascii="Arial" w:eastAsia="細明體_HKSCS" w:hAnsi="Arial" w:cs="新細明體"/>
        </w:rPr>
        <w:t>；丁無法由原子序和</w:t>
      </w:r>
      <w:proofErr w:type="gramStart"/>
      <w:r w:rsidRPr="00734598">
        <w:rPr>
          <w:rFonts w:ascii="Arial" w:eastAsia="細明體_HKSCS" w:hAnsi="Arial" w:cs="新細明體"/>
        </w:rPr>
        <w:t>電子數求出</w:t>
      </w:r>
      <w:proofErr w:type="gramEnd"/>
      <w:r w:rsidRPr="00734598">
        <w:rPr>
          <w:rFonts w:ascii="Arial" w:eastAsia="細明體_HKSCS" w:hAnsi="Arial" w:cs="新細明體"/>
        </w:rPr>
        <w:t>，故答案選</w:t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 w:cs="新細明體"/>
        </w:rPr>
        <w:t>。</w:t>
      </w:r>
    </w:p>
    <w:p w14:paraId="0EBCC427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/>
        </w:rPr>
        <w:t>已知元素</w:t>
      </w:r>
      <w:r w:rsidRPr="00C63937">
        <w:rPr>
          <w:rFonts w:ascii="Arial" w:eastAsia="細明體_HKSCS" w:hAnsi="Arial"/>
        </w:rPr>
        <w:t>X</w:t>
      </w:r>
      <w:r w:rsidRPr="00C63937">
        <w:rPr>
          <w:rFonts w:ascii="Arial" w:eastAsia="細明體_HKSCS" w:hAnsi="Arial"/>
        </w:rPr>
        <w:t>的氧化物化學式為</w:t>
      </w:r>
      <w:r w:rsidRPr="00C63937">
        <w:rPr>
          <w:rFonts w:ascii="Arial" w:eastAsia="細明體_HKSCS" w:hAnsi="Arial"/>
        </w:rPr>
        <w:t>XO</w:t>
      </w:r>
      <w:r w:rsidRPr="00C63937">
        <w:rPr>
          <w:rFonts w:ascii="Arial" w:eastAsia="細明體_HKSCS" w:hAnsi="Arial"/>
          <w:vertAlign w:val="subscript"/>
        </w:rPr>
        <w:t>2</w:t>
      </w:r>
      <w:r w:rsidRPr="00C63937">
        <w:rPr>
          <w:rFonts w:ascii="Arial" w:eastAsia="細明體_HKSCS" w:hAnsi="Arial"/>
        </w:rPr>
        <w:t>，一個</w:t>
      </w:r>
      <w:r w:rsidRPr="00C63937">
        <w:rPr>
          <w:rFonts w:ascii="Arial" w:eastAsia="細明體_HKSCS" w:hAnsi="Arial"/>
        </w:rPr>
        <w:t>XO</w:t>
      </w:r>
      <w:r w:rsidRPr="00C63937">
        <w:rPr>
          <w:rFonts w:ascii="Arial" w:eastAsia="細明體_HKSCS" w:hAnsi="Arial"/>
          <w:vertAlign w:val="subscript"/>
        </w:rPr>
        <w:t>2</w:t>
      </w:r>
      <w:r w:rsidRPr="00C63937">
        <w:rPr>
          <w:rFonts w:ascii="Arial" w:eastAsia="細明體_HKSCS" w:hAnsi="Arial"/>
        </w:rPr>
        <w:t>分子中含有</w:t>
      </w:r>
      <w:r w:rsidRPr="00C63937">
        <w:rPr>
          <w:rFonts w:ascii="Arial" w:eastAsia="細明體_HKSCS" w:hAnsi="Arial"/>
        </w:rPr>
        <w:t>32</w:t>
      </w:r>
      <w:r w:rsidRPr="00C63937">
        <w:rPr>
          <w:rFonts w:ascii="Arial" w:eastAsia="細明體_HKSCS" w:hAnsi="Arial"/>
        </w:rPr>
        <w:t>個電子，依據附表判</w:t>
      </w:r>
    </w:p>
    <w:p w14:paraId="7ABDC243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斷，元素</w:t>
      </w:r>
      <w:r w:rsidRPr="00C63937">
        <w:rPr>
          <w:rFonts w:ascii="Arial" w:eastAsia="細明體_HKSCS" w:hAnsi="Arial"/>
        </w:rPr>
        <w:t>X</w:t>
      </w:r>
      <w:r w:rsidRPr="00C63937">
        <w:rPr>
          <w:rFonts w:ascii="Arial" w:eastAsia="細明體_HKSCS" w:hAnsi="Arial"/>
        </w:rPr>
        <w:t>應為下列何者？</w:t>
      </w:r>
      <w:r w:rsidRPr="00C63937">
        <w:rPr>
          <w:rFonts w:ascii="Arial" w:eastAsia="細明體_HKSCS" w:hAnsi="Arial" w:hint="eastAsia"/>
        </w:rPr>
        <w:t xml:space="preserve"> </w:t>
      </w:r>
      <w:r w:rsidRPr="00C63937">
        <w:rPr>
          <w:rFonts w:ascii="Arial" w:eastAsia="細明體_HKSCS" w:hAnsi="Arial"/>
        </w:rPr>
        <w:t>(A)</w:t>
      </w:r>
      <w:r w:rsidRPr="00C63937">
        <w:rPr>
          <w:rFonts w:ascii="Arial" w:eastAsia="細明體_HKSCS" w:hAnsi="Arial"/>
          <w:w w:val="50"/>
        </w:rPr>
        <w:t xml:space="preserve"> </w:t>
      </w:r>
      <w:r w:rsidRPr="00C63937">
        <w:rPr>
          <w:rFonts w:ascii="Arial" w:eastAsia="細明體_HKSCS" w:hAnsi="Arial"/>
        </w:rPr>
        <w:t>C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/>
          <w:w w:val="50"/>
        </w:rPr>
        <w:t xml:space="preserve"> </w:t>
      </w:r>
      <w:r w:rsidRPr="00C63937">
        <w:rPr>
          <w:rFonts w:ascii="Arial" w:eastAsia="細明體_HKSCS" w:hAnsi="Arial"/>
        </w:rPr>
        <w:t>N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>(C)</w:t>
      </w:r>
      <w:r w:rsidRPr="00C63937">
        <w:rPr>
          <w:rFonts w:ascii="Arial" w:eastAsia="細明體_HKSCS" w:hAnsi="Arial"/>
          <w:w w:val="50"/>
        </w:rPr>
        <w:t xml:space="preserve"> </w:t>
      </w:r>
      <w:r w:rsidRPr="00C63937">
        <w:rPr>
          <w:rFonts w:ascii="Arial" w:eastAsia="細明體_HKSCS" w:hAnsi="Arial"/>
        </w:rPr>
        <w:t>O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  <w:u w:val="double"/>
        </w:rPr>
        <w:t>(D)</w:t>
      </w:r>
      <w:r w:rsidRPr="00C63937">
        <w:rPr>
          <w:rFonts w:ascii="Arial" w:eastAsia="細明體_HKSCS" w:hAnsi="Arial"/>
          <w:w w:val="50"/>
          <w:u w:val="double"/>
        </w:rPr>
        <w:t xml:space="preserve"> </w:t>
      </w:r>
      <w:r w:rsidRPr="00C63937">
        <w:rPr>
          <w:rFonts w:ascii="Arial" w:eastAsia="細明體_HKSCS" w:hAnsi="Arial"/>
          <w:u w:val="double"/>
        </w:rPr>
        <w:t>S</w:t>
      </w:r>
    </w:p>
    <w:p w14:paraId="5CD28A16" w14:textId="77777777" w:rsidR="00F736DC" w:rsidRPr="00C63937" w:rsidRDefault="00F736DC" w:rsidP="00F736DC">
      <w:pPr>
        <w:snapToGrid w:val="0"/>
        <w:jc w:val="center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/>
        </w:rPr>
        <w:object w:dxaOrig="3173" w:dyaOrig="1546" w14:anchorId="1A2A67A6">
          <v:shape id="_x0000_i1047" type="#_x0000_t75" style="width:157.9pt;height:62.25pt" o:ole="">
            <v:imagedata r:id="rId70" o:title="" cropbottom="13132f"/>
          </v:shape>
          <o:OLEObject Type="Embed" ProgID="Word.Picture.8" ShapeID="_x0000_i1047" DrawAspect="Content" ObjectID="_1676576045" r:id="rId71"/>
        </w:object>
      </w:r>
      <w:r w:rsidRPr="00C63937">
        <w:rPr>
          <w:rFonts w:ascii="Arial" w:eastAsia="細明體_HKSCS" w:hAnsi="Arial" w:hint="eastAsia"/>
        </w:rPr>
        <w:t xml:space="preserve">　</w:t>
      </w:r>
    </w:p>
    <w:p w14:paraId="140850AD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電中性的原子，其質子數＝電子數，故</w:t>
      </w:r>
      <w:r w:rsidRPr="00C63937">
        <w:rPr>
          <w:rFonts w:ascii="Arial" w:eastAsia="細明體_HKSCS" w:hAnsi="Arial"/>
        </w:rPr>
        <w:t>O</w:t>
      </w:r>
      <w:r w:rsidRPr="00C63937">
        <w:rPr>
          <w:rFonts w:ascii="Arial" w:eastAsia="細明體_HKSCS" w:hAnsi="Arial"/>
        </w:rPr>
        <w:t>原子有</w:t>
      </w:r>
      <w:r w:rsidRPr="00C63937">
        <w:rPr>
          <w:rFonts w:ascii="Arial" w:eastAsia="細明體_HKSCS" w:hAnsi="Arial"/>
        </w:rPr>
        <w:t>8</w:t>
      </w:r>
      <w:r w:rsidRPr="00C63937">
        <w:rPr>
          <w:rFonts w:ascii="Arial" w:eastAsia="細明體_HKSCS" w:hAnsi="Arial"/>
        </w:rPr>
        <w:t>個電子，一個</w:t>
      </w:r>
      <w:r w:rsidRPr="00C63937">
        <w:rPr>
          <w:rFonts w:ascii="Arial" w:eastAsia="細明體_HKSCS" w:hAnsi="Arial"/>
        </w:rPr>
        <w:t>XO</w:t>
      </w:r>
      <w:r w:rsidRPr="00C63937">
        <w:rPr>
          <w:rFonts w:ascii="Arial" w:eastAsia="細明體_HKSCS" w:hAnsi="Arial"/>
          <w:vertAlign w:val="subscript"/>
        </w:rPr>
        <w:t>2</w:t>
      </w:r>
      <w:r w:rsidRPr="00C63937">
        <w:rPr>
          <w:rFonts w:ascii="Arial" w:eastAsia="細明體_HKSCS" w:hAnsi="Arial"/>
        </w:rPr>
        <w:t>分子有</w:t>
      </w:r>
    </w:p>
    <w:p w14:paraId="1E0BB8CB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lastRenderedPageBreak/>
        <w:t xml:space="preserve">         </w:t>
      </w:r>
      <w:r w:rsidRPr="00C63937">
        <w:rPr>
          <w:rFonts w:ascii="Arial" w:eastAsia="細明體_HKSCS" w:hAnsi="Arial"/>
        </w:rPr>
        <w:t>32</w:t>
      </w:r>
      <w:r w:rsidRPr="00C63937">
        <w:rPr>
          <w:rFonts w:ascii="Arial" w:eastAsia="細明體_HKSCS" w:hAnsi="Arial"/>
        </w:rPr>
        <w:t>個電子，表示</w:t>
      </w:r>
      <w:r w:rsidRPr="00C63937">
        <w:rPr>
          <w:rFonts w:ascii="Arial" w:eastAsia="細明體_HKSCS" w:hAnsi="Arial"/>
        </w:rPr>
        <w:t>X</w:t>
      </w:r>
      <w:r w:rsidRPr="00C63937">
        <w:rPr>
          <w:rFonts w:ascii="Arial" w:eastAsia="細明體_HKSCS" w:hAnsi="Arial"/>
        </w:rPr>
        <w:t>有</w:t>
      </w:r>
      <w:r w:rsidRPr="00C63937">
        <w:rPr>
          <w:rFonts w:ascii="Arial" w:eastAsia="細明體_HKSCS" w:hAnsi="Arial"/>
        </w:rPr>
        <w:t>16</w:t>
      </w:r>
      <w:r w:rsidRPr="00C63937">
        <w:rPr>
          <w:rFonts w:ascii="Arial" w:eastAsia="細明體_HKSCS" w:hAnsi="Arial"/>
        </w:rPr>
        <w:t>個電子，故</w:t>
      </w:r>
      <w:r w:rsidRPr="00C63937">
        <w:rPr>
          <w:rFonts w:ascii="Arial" w:eastAsia="細明體_HKSCS" w:hAnsi="Arial"/>
        </w:rPr>
        <w:t>X</w:t>
      </w:r>
      <w:r w:rsidRPr="00C63937">
        <w:rPr>
          <w:rFonts w:ascii="Arial" w:eastAsia="細明體_HKSCS" w:hAnsi="Arial"/>
        </w:rPr>
        <w:t>應為</w:t>
      </w:r>
      <w:r w:rsidRPr="00C63937">
        <w:rPr>
          <w:rFonts w:ascii="Arial" w:eastAsia="細明體_HKSCS" w:hAnsi="Arial"/>
        </w:rPr>
        <w:t>S</w:t>
      </w:r>
      <w:r w:rsidRPr="00C63937">
        <w:rPr>
          <w:rFonts w:ascii="Arial" w:eastAsia="細明體_HKSCS" w:hAnsi="Arial"/>
        </w:rPr>
        <w:t>原子。</w:t>
      </w:r>
    </w:p>
    <w:p w14:paraId="42BD0336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proofErr w:type="gramStart"/>
      <w:r w:rsidRPr="00C63937">
        <w:rPr>
          <w:rFonts w:ascii="Arial" w:eastAsia="細明體_HKSCS" w:hAnsi="Arial" w:hint="eastAsia"/>
        </w:rPr>
        <w:t>附圖為鋰離子</w:t>
      </w:r>
      <w:proofErr w:type="gramEnd"/>
      <w:r w:rsidRPr="00C63937">
        <w:rPr>
          <w:rFonts w:ascii="Arial" w:eastAsia="細明體_HKSCS" w:hAnsi="Arial" w:hint="eastAsia"/>
        </w:rPr>
        <w:t>（</w:t>
      </w:r>
      <w:r w:rsidRPr="00C63937">
        <w:rPr>
          <w:rFonts w:ascii="Arial" w:eastAsia="細明體_HKSCS" w:hAnsi="Arial"/>
        </w:rPr>
        <w:t>Li</w:t>
      </w:r>
      <w:r w:rsidRPr="00C63937">
        <w:rPr>
          <w:rFonts w:ascii="Arial" w:eastAsia="細明體_HKSCS" w:hAnsi="Arial" w:hint="eastAsia"/>
          <w:vertAlign w:val="superscript"/>
        </w:rPr>
        <w:t>＋</w:t>
      </w:r>
      <w:r w:rsidRPr="00C63937">
        <w:rPr>
          <w:rFonts w:ascii="Arial" w:eastAsia="細明體_HKSCS" w:hAnsi="Arial" w:hint="eastAsia"/>
        </w:rPr>
        <w:t>）的結構示意圖，圖中以不同顏色</w:t>
      </w:r>
      <w:proofErr w:type="gramStart"/>
      <w:r w:rsidRPr="00C63937">
        <w:rPr>
          <w:rFonts w:ascii="Arial" w:eastAsia="細明體_HKSCS" w:hAnsi="Arial" w:hint="eastAsia"/>
        </w:rPr>
        <w:t>的球附表示</w:t>
      </w:r>
      <w:proofErr w:type="gramEnd"/>
      <w:r w:rsidRPr="00C63937">
        <w:rPr>
          <w:rFonts w:ascii="Arial" w:eastAsia="細明體_HKSCS" w:hAnsi="Arial" w:hint="eastAsia"/>
        </w:rPr>
        <w:t>中子、電子和質子。</w:t>
      </w:r>
    </w:p>
    <w:p w14:paraId="683102AF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 w:hint="eastAsia"/>
        </w:rPr>
        <w:t>若同樣以這三種顏色的球表示</w:t>
      </w:r>
      <w:proofErr w:type="gramStart"/>
      <w:r w:rsidRPr="00C63937">
        <w:rPr>
          <w:rFonts w:ascii="Arial" w:eastAsia="細明體_HKSCS" w:hAnsi="Arial" w:hint="eastAsia"/>
        </w:rPr>
        <w:t>溴</w:t>
      </w:r>
      <w:proofErr w:type="gramEnd"/>
      <w:r w:rsidRPr="00C63937">
        <w:rPr>
          <w:rFonts w:ascii="Arial" w:eastAsia="細明體_HKSCS" w:hAnsi="Arial" w:hint="eastAsia"/>
        </w:rPr>
        <w:t>離子（</w:t>
      </w:r>
      <w:r w:rsidRPr="00C63937">
        <w:rPr>
          <w:rFonts w:ascii="Arial" w:eastAsia="細明體_HKSCS" w:hAnsi="Arial"/>
          <w:position w:val="-8"/>
        </w:rPr>
        <w:object w:dxaOrig="220" w:dyaOrig="340" w14:anchorId="67D7146F">
          <v:shape id="_x0000_i1048" type="#_x0000_t75" style="width:10.9pt;height:16.9pt" o:ole="">
            <v:imagedata r:id="rId72" o:title=""/>
          </v:shape>
          <o:OLEObject Type="Embed" ProgID="Equation.3" ShapeID="_x0000_i1048" DrawAspect="Content" ObjectID="_1676576046" r:id="rId73"/>
        </w:object>
      </w:r>
      <w:r w:rsidRPr="00C63937">
        <w:rPr>
          <w:rFonts w:ascii="Arial" w:eastAsia="細明體_HKSCS" w:hAnsi="Arial"/>
          <w:vertAlign w:val="superscript"/>
        </w:rPr>
        <w:fldChar w:fldCharType="begin"/>
      </w:r>
      <w:r w:rsidRPr="00C63937">
        <w:rPr>
          <w:rFonts w:ascii="Arial" w:eastAsia="細明體_HKSCS" w:hAnsi="Arial"/>
          <w:vertAlign w:val="superscript"/>
        </w:rPr>
        <w:instrText xml:space="preserve"> QUOTE </w:instrTex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35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79</m:t>
            </m:r>
          </m:sup>
          <m:e>
            <m:r>
              <m:rPr>
                <m:sty m:val="p"/>
              </m:rPr>
              <w:rPr>
                <w:rFonts w:ascii="Cambria Math" w:hAnsi="Cambria Math" w:hint="eastAsia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</m:sPre>
      </m:oMath>
      <w:r w:rsidRPr="00C63937">
        <w:rPr>
          <w:rFonts w:ascii="Arial" w:eastAsia="細明體_HKSCS" w:hAnsi="Arial"/>
          <w:vertAlign w:val="superscript"/>
        </w:rPr>
        <w:instrText xml:space="preserve"> </w:instrText>
      </w:r>
      <w:r w:rsidRPr="00C63937">
        <w:rPr>
          <w:rFonts w:ascii="Arial" w:eastAsia="細明體_HKSCS" w:hAnsi="Arial"/>
          <w:vertAlign w:val="superscript"/>
        </w:rPr>
        <w:fldChar w:fldCharType="end"/>
      </w:r>
      <w:r w:rsidRPr="00C63937">
        <w:rPr>
          <w:rFonts w:ascii="Arial" w:eastAsia="細明體_HKSCS" w:hAnsi="Arial" w:hint="eastAsia"/>
        </w:rPr>
        <w:t>Br</w:t>
      </w:r>
      <w:r w:rsidRPr="00C63937">
        <w:rPr>
          <w:rFonts w:ascii="Arial" w:eastAsia="細明體_HKSCS" w:hAnsi="Arial" w:hint="eastAsia"/>
          <w:vertAlign w:val="superscript"/>
        </w:rPr>
        <w:t>－</w:t>
      </w:r>
      <w:r w:rsidRPr="00C63937">
        <w:rPr>
          <w:rFonts w:ascii="Arial" w:eastAsia="細明體_HKSCS" w:hAnsi="Arial" w:hint="eastAsia"/>
        </w:rPr>
        <w:t>）的中子、電子和質子，則溴離子中這</w:t>
      </w:r>
    </w:p>
    <w:p w14:paraId="3B40EC22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 w:hint="eastAsia"/>
        </w:rPr>
        <w:t>三種顏色球的數目關係，應為下列何者？</w:t>
      </w:r>
    </w:p>
    <w:p w14:paraId="44AFB828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 xml:space="preserve">(A) </w:t>
      </w:r>
      <w:r>
        <w:rPr>
          <w:rFonts w:ascii="Arial" w:eastAsia="細明體_HKSCS" w:hAnsi="Arial"/>
          <w:noProof/>
        </w:rPr>
        <w:drawing>
          <wp:inline distT="0" distB="0" distL="0" distR="0" wp14:anchorId="4137CAF4" wp14:editId="1471CA4F">
            <wp:extent cx="504825" cy="114300"/>
            <wp:effectExtent l="0" t="0" r="9525" b="0"/>
            <wp:docPr id="21" name="圖片 21" descr="Y8ML202-K-1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Y8ML202-K-19A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  <w:u w:val="double"/>
        </w:rPr>
        <w:t xml:space="preserve">(B) </w:t>
      </w:r>
      <w:r>
        <w:rPr>
          <w:rFonts w:ascii="Arial" w:eastAsia="細明體_HKSCS" w:hAnsi="Arial"/>
          <w:noProof/>
          <w:u w:val="double"/>
        </w:rPr>
        <w:drawing>
          <wp:inline distT="0" distB="0" distL="0" distR="0" wp14:anchorId="6C6B001A" wp14:editId="5FEFE99E">
            <wp:extent cx="504825" cy="114300"/>
            <wp:effectExtent l="0" t="0" r="9525" b="0"/>
            <wp:docPr id="20" name="圖片 20" descr="Y8ML202-K-1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Y8ML202-K-19B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 xml:space="preserve">(C) </w:t>
      </w:r>
      <w:r>
        <w:rPr>
          <w:rFonts w:ascii="Arial" w:eastAsia="細明體_HKSCS" w:hAnsi="Arial"/>
          <w:noProof/>
        </w:rPr>
        <w:drawing>
          <wp:inline distT="0" distB="0" distL="0" distR="0" wp14:anchorId="11E23C20" wp14:editId="2F29566B">
            <wp:extent cx="504825" cy="114300"/>
            <wp:effectExtent l="0" t="0" r="9525" b="0"/>
            <wp:docPr id="19" name="圖片 19" descr="Y8ML202-K-1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Y8ML202-K-19C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 xml:space="preserve">(D) </w:t>
      </w:r>
      <w:r>
        <w:rPr>
          <w:rFonts w:ascii="Arial" w:eastAsia="細明體_HKSCS" w:hAnsi="Arial"/>
          <w:noProof/>
        </w:rPr>
        <w:drawing>
          <wp:inline distT="0" distB="0" distL="0" distR="0" wp14:anchorId="5FE50296" wp14:editId="6FA12BC7">
            <wp:extent cx="504825" cy="114300"/>
            <wp:effectExtent l="0" t="0" r="9525" b="0"/>
            <wp:docPr id="18" name="圖片 18" descr="Y8ML202-K-1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8ML202-K-19D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8AE46" w14:textId="77777777" w:rsidR="00F736DC" w:rsidRPr="00C63937" w:rsidRDefault="00F736DC" w:rsidP="00F736DC">
      <w:pPr>
        <w:snapToGrid w:val="0"/>
        <w:jc w:val="center"/>
        <w:rPr>
          <w:rFonts w:ascii="Arial" w:eastAsia="細明體_HKSCS" w:hAnsi="Arial"/>
          <w:szCs w:val="24"/>
        </w:rPr>
      </w:pPr>
      <w:r>
        <w:rPr>
          <w:rFonts w:ascii="Arial" w:eastAsia="細明體_HKSCS" w:hAnsi="Arial"/>
          <w:noProof/>
        </w:rPr>
        <w:drawing>
          <wp:inline distT="0" distB="0" distL="0" distR="0" wp14:anchorId="151951BB" wp14:editId="07611DB9">
            <wp:extent cx="914400" cy="942975"/>
            <wp:effectExtent l="0" t="0" r="0" b="9525"/>
            <wp:docPr id="17" name="圖片 17" descr="Y8ML202-K-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Y8ML202-K-1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281CE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proofErr w:type="gramStart"/>
      <w:r w:rsidRPr="00C63937">
        <w:rPr>
          <w:rFonts w:ascii="Arial" w:eastAsia="細明體_HKSCS" w:hAnsi="Arial"/>
        </w:rPr>
        <w:t>由鋰離子</w:t>
      </w:r>
      <w:proofErr w:type="gramEnd"/>
      <w:r w:rsidRPr="00C63937">
        <w:rPr>
          <w:rFonts w:ascii="Arial" w:eastAsia="細明體_HKSCS" w:hAnsi="Arial"/>
        </w:rPr>
        <w:t>示意圖中可知電子為灰色球，質子為白色球</w:t>
      </w:r>
      <w:proofErr w:type="gramStart"/>
      <w:r w:rsidRPr="00C63937">
        <w:rPr>
          <w:rFonts w:ascii="Arial" w:eastAsia="細明體_HKSCS" w:hAnsi="Arial" w:hint="eastAsia"/>
        </w:rPr>
        <w:t>（</w:t>
      </w:r>
      <w:proofErr w:type="gramEnd"/>
      <w:r w:rsidRPr="00C63937">
        <w:rPr>
          <w:rFonts w:ascii="Arial" w:eastAsia="細明體_HKSCS" w:hAnsi="Arial"/>
        </w:rPr>
        <w:t>Li</w:t>
      </w:r>
      <w:r w:rsidRPr="00C63937">
        <w:rPr>
          <w:rFonts w:ascii="Arial" w:eastAsia="細明體_HKSCS" w:hAnsi="Arial" w:hint="eastAsia"/>
          <w:vertAlign w:val="superscript"/>
        </w:rPr>
        <w:t>＋</w:t>
      </w:r>
      <w:r w:rsidRPr="00C63937">
        <w:rPr>
          <w:rFonts w:ascii="Arial" w:eastAsia="細明體_HKSCS" w:hAnsi="Arial"/>
        </w:rPr>
        <w:t>中已知帶負電的電</w:t>
      </w:r>
    </w:p>
    <w:p w14:paraId="02BA9587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子為</w:t>
      </w:r>
      <w:r w:rsidRPr="00C63937">
        <w:rPr>
          <w:rFonts w:ascii="Arial" w:eastAsia="細明體_HKSCS" w:hAnsi="Arial"/>
        </w:rPr>
        <w:t>2</w:t>
      </w:r>
      <w:r w:rsidRPr="00C63937">
        <w:rPr>
          <w:rFonts w:ascii="Arial" w:eastAsia="細明體_HKSCS" w:hAnsi="Arial"/>
        </w:rPr>
        <w:t>個，可知帶正電的質子有</w:t>
      </w:r>
      <w:r w:rsidRPr="00C63937">
        <w:rPr>
          <w:rFonts w:ascii="Arial" w:eastAsia="細明體_HKSCS" w:hAnsi="Arial"/>
        </w:rPr>
        <w:t>3</w:t>
      </w:r>
      <w:r w:rsidRPr="00C63937">
        <w:rPr>
          <w:rFonts w:ascii="Arial" w:eastAsia="細明體_HKSCS" w:hAnsi="Arial"/>
        </w:rPr>
        <w:t>個</w:t>
      </w:r>
      <w:proofErr w:type="gramStart"/>
      <w:r w:rsidRPr="00C63937">
        <w:rPr>
          <w:rFonts w:ascii="Arial" w:eastAsia="細明體_HKSCS" w:hAnsi="Arial" w:hint="eastAsia"/>
        </w:rPr>
        <w:t>）</w:t>
      </w:r>
      <w:proofErr w:type="gramEnd"/>
      <w:r w:rsidRPr="00C63937">
        <w:rPr>
          <w:rFonts w:ascii="Arial" w:eastAsia="細明體_HKSCS" w:hAnsi="Arial" w:hint="eastAsia"/>
        </w:rPr>
        <w:t>、</w:t>
      </w:r>
      <w:r w:rsidRPr="00C63937">
        <w:rPr>
          <w:rFonts w:ascii="Arial" w:eastAsia="細明體_HKSCS" w:hAnsi="Arial"/>
        </w:rPr>
        <w:t>中子為黑色球。</w:t>
      </w:r>
      <w:proofErr w:type="gramStart"/>
      <w:r w:rsidRPr="00C63937">
        <w:rPr>
          <w:rFonts w:ascii="Arial" w:eastAsia="細明體_HKSCS" w:hAnsi="Arial"/>
        </w:rPr>
        <w:t>溴</w:t>
      </w:r>
      <w:proofErr w:type="gramEnd"/>
      <w:r w:rsidRPr="00C63937">
        <w:rPr>
          <w:rFonts w:ascii="Arial" w:eastAsia="細明體_HKSCS" w:hAnsi="Arial"/>
        </w:rPr>
        <w:t>離子</w:t>
      </w:r>
      <w:r w:rsidRPr="00C63937">
        <w:rPr>
          <w:rFonts w:ascii="Arial" w:eastAsia="細明體_HKSCS" w:hAnsi="Arial" w:hint="eastAsia"/>
        </w:rPr>
        <w:t>（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35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79</m:t>
            </m:r>
          </m:sup>
          <m:e>
            <m:r>
              <m:rPr>
                <m:sty m:val="p"/>
              </m:rPr>
              <w:rPr>
                <w:rFonts w:ascii="Cambria Math" w:hAnsi="Cambria Math" w:hint="eastAsia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</m:sPre>
      </m:oMath>
      <w:r w:rsidRPr="00C63937">
        <w:rPr>
          <w:rFonts w:ascii="Arial" w:eastAsia="細明體_HKSCS" w:hAnsi="Arial" w:hint="eastAsia"/>
          <w:vertAlign w:val="superscript"/>
        </w:rPr>
        <w:t>－</w:t>
      </w:r>
      <w:r w:rsidRPr="00C63937">
        <w:rPr>
          <w:rFonts w:ascii="Arial" w:eastAsia="細明體_HKSCS" w:hAnsi="Arial" w:hint="eastAsia"/>
        </w:rPr>
        <w:t>）</w:t>
      </w:r>
      <w:r w:rsidRPr="00C63937">
        <w:rPr>
          <w:rFonts w:ascii="Arial" w:eastAsia="細明體_HKSCS" w:hAnsi="Arial"/>
        </w:rPr>
        <w:t>中</w:t>
      </w:r>
      <w:r w:rsidRPr="00C63937">
        <w:rPr>
          <w:rFonts w:ascii="Arial" w:eastAsia="細明體_HKSCS" w:hAnsi="Arial" w:hint="eastAsia"/>
        </w:rPr>
        <w:t>，</w:t>
      </w:r>
    </w:p>
    <w:p w14:paraId="4B071FC7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質子數</w:t>
      </w:r>
      <w:r w:rsidRPr="00C63937">
        <w:rPr>
          <w:rFonts w:ascii="Arial" w:eastAsia="細明體_HKSCS" w:hAnsi="Arial" w:hint="eastAsia"/>
        </w:rPr>
        <w:t>＝</w:t>
      </w:r>
      <w:r w:rsidRPr="00C63937">
        <w:rPr>
          <w:rFonts w:ascii="Arial" w:eastAsia="細明體_HKSCS" w:hAnsi="Arial"/>
        </w:rPr>
        <w:t>原子序</w:t>
      </w:r>
      <w:r w:rsidRPr="00C63937">
        <w:rPr>
          <w:rFonts w:ascii="Arial" w:eastAsia="細明體_HKSCS" w:hAnsi="Arial" w:hint="eastAsia"/>
        </w:rPr>
        <w:t>＝</w:t>
      </w:r>
      <w:r w:rsidRPr="00C63937">
        <w:rPr>
          <w:rFonts w:ascii="Arial" w:eastAsia="細明體_HKSCS" w:hAnsi="Arial"/>
        </w:rPr>
        <w:t>35</w:t>
      </w:r>
      <w:r w:rsidRPr="00C63937">
        <w:rPr>
          <w:rFonts w:ascii="Arial" w:eastAsia="細明體_HKSCS" w:hAnsi="Arial" w:hint="eastAsia"/>
        </w:rPr>
        <w:t>、</w:t>
      </w:r>
      <w:r w:rsidRPr="00C63937">
        <w:rPr>
          <w:rFonts w:ascii="Arial" w:eastAsia="細明體_HKSCS" w:hAnsi="Arial"/>
        </w:rPr>
        <w:t>電子數</w:t>
      </w:r>
      <w:r w:rsidRPr="00C63937">
        <w:rPr>
          <w:rFonts w:ascii="Arial" w:eastAsia="細明體_HKSCS" w:hAnsi="Arial" w:hint="eastAsia"/>
        </w:rPr>
        <w:t>＝</w:t>
      </w:r>
      <w:r w:rsidRPr="00C63937">
        <w:rPr>
          <w:rFonts w:ascii="Arial" w:eastAsia="細明體_HKSCS" w:hAnsi="Arial"/>
        </w:rPr>
        <w:t>36</w:t>
      </w:r>
      <w:proofErr w:type="gramStart"/>
      <w:r w:rsidRPr="00C63937">
        <w:rPr>
          <w:rFonts w:ascii="Arial" w:eastAsia="細明體_HKSCS" w:hAnsi="Arial" w:hint="eastAsia"/>
        </w:rPr>
        <w:t>（</w:t>
      </w:r>
      <w:proofErr w:type="gramEnd"/>
      <w:r w:rsidRPr="00C63937">
        <w:rPr>
          <w:rFonts w:ascii="Arial" w:eastAsia="細明體_HKSCS" w:hAnsi="Arial"/>
        </w:rPr>
        <w:t>溴離子帶一</w:t>
      </w:r>
      <w:r w:rsidRPr="00C63937">
        <w:rPr>
          <w:rFonts w:ascii="Arial" w:eastAsia="細明體_HKSCS" w:hAnsi="Arial" w:hint="eastAsia"/>
        </w:rPr>
        <w:t>個</w:t>
      </w:r>
      <w:r w:rsidRPr="00C63937">
        <w:rPr>
          <w:rFonts w:ascii="Arial" w:eastAsia="細明體_HKSCS" w:hAnsi="Arial"/>
        </w:rPr>
        <w:t>負電，附表示電子數比質</w:t>
      </w:r>
    </w:p>
    <w:p w14:paraId="6B5AF6ED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子數多一個</w:t>
      </w:r>
      <w:proofErr w:type="gramStart"/>
      <w:r w:rsidRPr="00C63937">
        <w:rPr>
          <w:rFonts w:ascii="Arial" w:eastAsia="細明體_HKSCS" w:hAnsi="Arial" w:hint="eastAsia"/>
        </w:rPr>
        <w:t>）</w:t>
      </w:r>
      <w:proofErr w:type="gramEnd"/>
      <w:r w:rsidRPr="00C63937">
        <w:rPr>
          <w:rFonts w:ascii="Arial" w:eastAsia="細明體_HKSCS" w:hAnsi="Arial" w:hint="eastAsia"/>
        </w:rPr>
        <w:t>、</w:t>
      </w:r>
      <w:r w:rsidRPr="00C63937">
        <w:rPr>
          <w:rFonts w:ascii="Arial" w:eastAsia="細明體_HKSCS" w:hAnsi="Arial"/>
        </w:rPr>
        <w:t>中子數</w:t>
      </w:r>
      <w:r w:rsidRPr="00C63937">
        <w:rPr>
          <w:rFonts w:ascii="Arial" w:eastAsia="細明體_HKSCS" w:hAnsi="Arial" w:hint="eastAsia"/>
        </w:rPr>
        <w:t>＝</w:t>
      </w:r>
      <w:r w:rsidRPr="00C63937">
        <w:rPr>
          <w:rFonts w:ascii="Arial" w:eastAsia="細明體_HKSCS" w:hAnsi="Arial"/>
        </w:rPr>
        <w:t>79</w:t>
      </w:r>
      <w:r w:rsidRPr="00C63937">
        <w:rPr>
          <w:rFonts w:ascii="Arial" w:eastAsia="細明體_HKSCS" w:hAnsi="Arial" w:hint="eastAsia"/>
        </w:rPr>
        <w:t>－</w:t>
      </w:r>
      <w:r w:rsidRPr="00C63937">
        <w:rPr>
          <w:rFonts w:ascii="Arial" w:eastAsia="細明體_HKSCS" w:hAnsi="Arial"/>
        </w:rPr>
        <w:t>35</w:t>
      </w:r>
      <w:r w:rsidRPr="00C63937">
        <w:rPr>
          <w:rFonts w:ascii="Arial" w:eastAsia="細明體_HKSCS" w:hAnsi="Arial" w:hint="eastAsia"/>
        </w:rPr>
        <w:t>＝</w:t>
      </w:r>
      <w:r w:rsidRPr="00C63937">
        <w:rPr>
          <w:rFonts w:ascii="Arial" w:eastAsia="細明體_HKSCS" w:hAnsi="Arial"/>
        </w:rPr>
        <w:t>44</w:t>
      </w:r>
      <w:r w:rsidRPr="00C63937">
        <w:rPr>
          <w:rFonts w:ascii="Arial" w:eastAsia="細明體_HKSCS" w:hAnsi="Arial"/>
        </w:rPr>
        <w:t>。可得中子數</w:t>
      </w:r>
      <w:r w:rsidRPr="00C63937">
        <w:rPr>
          <w:rFonts w:ascii="Arial" w:eastAsia="細明體_HKSCS" w:hAnsi="Arial" w:hint="eastAsia"/>
        </w:rPr>
        <w:t>＞</w:t>
      </w:r>
      <w:r w:rsidRPr="00C63937">
        <w:rPr>
          <w:rFonts w:ascii="Arial" w:eastAsia="細明體_HKSCS" w:hAnsi="Arial"/>
        </w:rPr>
        <w:t>電子數</w:t>
      </w:r>
      <w:r w:rsidRPr="00C63937">
        <w:rPr>
          <w:rFonts w:ascii="Arial" w:eastAsia="細明體_HKSCS" w:hAnsi="Arial" w:hint="eastAsia"/>
        </w:rPr>
        <w:t>＞</w:t>
      </w:r>
      <w:r w:rsidRPr="00C63937">
        <w:rPr>
          <w:rFonts w:ascii="Arial" w:eastAsia="細明體_HKSCS" w:hAnsi="Arial"/>
        </w:rPr>
        <w:t>質子數，</w:t>
      </w:r>
    </w:p>
    <w:p w14:paraId="1BBFC694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即黑色球</w:t>
      </w:r>
      <w:r w:rsidRPr="00C63937">
        <w:rPr>
          <w:rFonts w:ascii="Arial" w:eastAsia="細明體_HKSCS" w:hAnsi="Arial" w:hint="eastAsia"/>
        </w:rPr>
        <w:t>＞</w:t>
      </w:r>
      <w:r w:rsidRPr="00C63937">
        <w:rPr>
          <w:rFonts w:ascii="Arial" w:eastAsia="細明體_HKSCS" w:hAnsi="Arial"/>
        </w:rPr>
        <w:t>灰色球</w:t>
      </w:r>
      <w:r w:rsidRPr="00C63937">
        <w:rPr>
          <w:rFonts w:ascii="Arial" w:eastAsia="細明體_HKSCS" w:hAnsi="Arial" w:hint="eastAsia"/>
        </w:rPr>
        <w:t>＞</w:t>
      </w:r>
      <w:r w:rsidRPr="00C63937">
        <w:rPr>
          <w:rFonts w:ascii="Arial" w:eastAsia="細明體_HKSCS" w:hAnsi="Arial"/>
        </w:rPr>
        <w:t>白色球</w:t>
      </w:r>
      <w:r w:rsidRPr="00C63937">
        <w:rPr>
          <w:rFonts w:ascii="Arial" w:eastAsia="細明體_HKSCS" w:hAnsi="Arial" w:hint="eastAsia"/>
        </w:rPr>
        <w:t>，</w:t>
      </w:r>
      <w:r w:rsidRPr="00C63937">
        <w:rPr>
          <w:rFonts w:ascii="Arial" w:eastAsia="細明體_HKSCS" w:hAnsi="Arial"/>
        </w:rPr>
        <w:t>故選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/>
        </w:rPr>
        <w:t>。</w:t>
      </w:r>
    </w:p>
    <w:p w14:paraId="2731E592" w14:textId="77777777" w:rsidR="009920D8" w:rsidRDefault="009920D8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---------------------</w:t>
      </w:r>
    </w:p>
    <w:p w14:paraId="4040E8A8" w14:textId="77777777" w:rsidR="009920D8" w:rsidRDefault="009920D8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●綜合題</w:t>
      </w:r>
    </w:p>
    <w:p w14:paraId="152A4DF9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/>
        </w:rPr>
        <w:t>附表列出氯原子（</w:t>
      </w:r>
      <w:r w:rsidRPr="00C63937">
        <w:rPr>
          <w:rFonts w:ascii="Arial" w:eastAsia="細明體_HKSCS" w:hAnsi="Arial"/>
        </w:rPr>
        <w:t>Cl</w:t>
      </w:r>
      <w:r w:rsidRPr="00C63937">
        <w:rPr>
          <w:rFonts w:ascii="Arial" w:eastAsia="細明體_HKSCS" w:hAnsi="Arial"/>
        </w:rPr>
        <w:t>）和</w:t>
      </w:r>
      <w:proofErr w:type="gramStart"/>
      <w:r w:rsidRPr="00C63937">
        <w:rPr>
          <w:rFonts w:ascii="Arial" w:eastAsia="細明體_HKSCS" w:hAnsi="Arial"/>
        </w:rPr>
        <w:t>氫離子</w:t>
      </w:r>
      <w:proofErr w:type="gramEnd"/>
      <w:r w:rsidRPr="00C63937">
        <w:rPr>
          <w:rFonts w:ascii="Arial" w:eastAsia="細明體_HKSCS" w:hAnsi="Arial"/>
        </w:rPr>
        <w:t>（</w:t>
      </w:r>
      <w:r w:rsidRPr="00C63937">
        <w:rPr>
          <w:rFonts w:ascii="Arial" w:eastAsia="細明體_HKSCS" w:hAnsi="Arial"/>
        </w:rPr>
        <w:t>H</w:t>
      </w:r>
      <w:r w:rsidRPr="00C63937">
        <w:rPr>
          <w:rFonts w:ascii="Arial" w:eastAsia="細明體_HKSCS" w:hAnsi="Arial"/>
          <w:vertAlign w:val="superscript"/>
        </w:rPr>
        <w:t>＋</w:t>
      </w:r>
      <w:r w:rsidRPr="00C63937">
        <w:rPr>
          <w:rFonts w:ascii="Arial" w:eastAsia="細明體_HKSCS" w:hAnsi="Arial"/>
        </w:rPr>
        <w:t>）的質子數、中子數、電子數和質量數</w:t>
      </w:r>
      <w:r w:rsidRPr="00C63937">
        <w:rPr>
          <w:rFonts w:ascii="Arial" w:eastAsia="細明體_HKSCS" w:hAnsi="Arial"/>
        </w:rPr>
        <w:t>(</w:t>
      </w:r>
      <w:r w:rsidRPr="00C63937">
        <w:rPr>
          <w:rFonts w:ascii="Arial" w:eastAsia="細明體_HKSCS" w:hAnsi="Arial"/>
        </w:rPr>
        <w:t>未依照</w:t>
      </w:r>
    </w:p>
    <w:p w14:paraId="12FE143D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>順序</w:t>
      </w:r>
      <w:r w:rsidRPr="00C63937">
        <w:rPr>
          <w:rFonts w:ascii="Arial" w:eastAsia="細明體_HKSCS" w:hAnsi="Arial"/>
        </w:rPr>
        <w:t>)</w:t>
      </w:r>
      <w:r w:rsidRPr="00C63937">
        <w:rPr>
          <w:rFonts w:ascii="Arial" w:eastAsia="細明體_HKSCS" w:hAnsi="Arial"/>
        </w:rPr>
        <w:t>，</w:t>
      </w:r>
      <w:proofErr w:type="gramStart"/>
      <w:r w:rsidRPr="00C63937">
        <w:rPr>
          <w:rFonts w:ascii="Arial" w:eastAsia="細明體_HKSCS" w:hAnsi="Arial"/>
        </w:rPr>
        <w:t>依表中</w:t>
      </w:r>
      <w:proofErr w:type="gramEnd"/>
      <w:r w:rsidRPr="00C63937">
        <w:rPr>
          <w:rFonts w:ascii="Arial" w:eastAsia="細明體_HKSCS" w:hAnsi="Arial"/>
        </w:rPr>
        <w:t>所列的數值判斷，關於代號甲、乙、</w:t>
      </w:r>
      <w:proofErr w:type="gramStart"/>
      <w:r w:rsidRPr="00C63937">
        <w:rPr>
          <w:rFonts w:ascii="Arial" w:eastAsia="細明體_HKSCS" w:hAnsi="Arial"/>
        </w:rPr>
        <w:t>丙或丁</w:t>
      </w:r>
      <w:proofErr w:type="gramEnd"/>
      <w:r w:rsidRPr="00C63937">
        <w:rPr>
          <w:rFonts w:ascii="Arial" w:eastAsia="細明體_HKSCS" w:hAnsi="Arial"/>
        </w:rPr>
        <w:t>的說明，下列何者正確？</w:t>
      </w:r>
    </w:p>
    <w:p w14:paraId="385B2647" w14:textId="77777777" w:rsidR="00F736DC" w:rsidRPr="00C63937" w:rsidRDefault="00F736DC" w:rsidP="00F736DC">
      <w:pPr>
        <w:snapToGrid w:val="0"/>
        <w:jc w:val="center"/>
        <w:rPr>
          <w:rFonts w:ascii="Arial" w:eastAsia="細明體_HKSCS" w:hAnsi="Arial"/>
        </w:rPr>
      </w:pPr>
      <w:r w:rsidRPr="00C63937">
        <w:rPr>
          <w:rFonts w:ascii="Arial" w:eastAsia="細明體_HKSCS" w:hAnsi="Arial"/>
        </w:rPr>
        <w:object w:dxaOrig="3411" w:dyaOrig="2300" w14:anchorId="33BDEAD2">
          <v:shape id="_x0000_i1049" type="#_x0000_t75" style="width:169.9pt;height:115.15pt" o:ole="">
            <v:imagedata r:id="rId79" o:title=""/>
          </v:shape>
          <o:OLEObject Type="Embed" ProgID="Word.Picture.8" ShapeID="_x0000_i1049" DrawAspect="Content" ObjectID="_1676576047" r:id="rId80"/>
        </w:object>
      </w:r>
      <w:r w:rsidRPr="00C63937">
        <w:rPr>
          <w:rFonts w:ascii="Arial" w:eastAsia="細明體_HKSCS" w:hAnsi="Arial" w:hint="eastAsia"/>
        </w:rPr>
        <w:t xml:space="preserve">　</w:t>
      </w:r>
    </w:p>
    <w:p w14:paraId="1BD83B86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/>
        </w:rPr>
        <w:t xml:space="preserve">(A) </w:t>
      </w:r>
      <w:r w:rsidRPr="00C63937">
        <w:rPr>
          <w:rFonts w:ascii="Arial" w:eastAsia="細明體_HKSCS" w:hAnsi="Arial"/>
        </w:rPr>
        <w:t>甲為質子數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  <w:u w:val="double"/>
        </w:rPr>
        <w:t xml:space="preserve">(B) </w:t>
      </w:r>
      <w:proofErr w:type="gramStart"/>
      <w:r w:rsidRPr="00C63937">
        <w:rPr>
          <w:rFonts w:ascii="Arial" w:eastAsia="細明體_HKSCS" w:hAnsi="Arial"/>
          <w:u w:val="double"/>
        </w:rPr>
        <w:t>乙為中子</w:t>
      </w:r>
      <w:proofErr w:type="gramEnd"/>
      <w:r w:rsidRPr="00C63937">
        <w:rPr>
          <w:rFonts w:ascii="Arial" w:eastAsia="細明體_HKSCS" w:hAnsi="Arial"/>
          <w:u w:val="double"/>
        </w:rPr>
        <w:t>數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 xml:space="preserve">(C) </w:t>
      </w:r>
      <w:proofErr w:type="gramStart"/>
      <w:r w:rsidRPr="00C63937">
        <w:rPr>
          <w:rFonts w:ascii="Arial" w:eastAsia="細明體_HKSCS" w:hAnsi="Arial"/>
        </w:rPr>
        <w:t>丙為電子</w:t>
      </w:r>
      <w:proofErr w:type="gramEnd"/>
      <w:r w:rsidRPr="00C63937">
        <w:rPr>
          <w:rFonts w:ascii="Arial" w:eastAsia="細明體_HKSCS" w:hAnsi="Arial"/>
        </w:rPr>
        <w:t>數</w:t>
      </w:r>
      <w:r w:rsidRPr="00C63937">
        <w:rPr>
          <w:rFonts w:ascii="Arial" w:eastAsia="細明體_HKSCS" w:hAnsi="Arial" w:hint="eastAsia"/>
        </w:rPr>
        <w:t xml:space="preserve">　</w:t>
      </w:r>
      <w:r w:rsidRPr="00C63937">
        <w:rPr>
          <w:rFonts w:ascii="Arial" w:eastAsia="細明體_HKSCS" w:hAnsi="Arial"/>
        </w:rPr>
        <w:t xml:space="preserve">(D) </w:t>
      </w:r>
      <w:proofErr w:type="gramStart"/>
      <w:r w:rsidRPr="00C63937">
        <w:rPr>
          <w:rFonts w:ascii="Arial" w:eastAsia="細明體_HKSCS" w:hAnsi="Arial"/>
        </w:rPr>
        <w:t>丁為質量數</w:t>
      </w:r>
      <w:proofErr w:type="gramEnd"/>
    </w:p>
    <w:p w14:paraId="51705354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  <w:szCs w:val="24"/>
        </w:rPr>
        <w:t xml:space="preserve">   </w:t>
      </w:r>
      <w:r w:rsidRPr="00C63937">
        <w:rPr>
          <w:rFonts w:ascii="Arial" w:eastAsia="細明體_HKSCS" w:hAnsi="Arial"/>
          <w:szCs w:val="24"/>
        </w:rPr>
        <w:t>解析：</w:t>
      </w:r>
      <w:r w:rsidRPr="00C63937">
        <w:rPr>
          <w:rFonts w:ascii="Arial" w:eastAsia="細明體_HKSCS" w:hAnsi="Arial"/>
        </w:rPr>
        <w:t>從表中</w:t>
      </w:r>
      <w:proofErr w:type="gramStart"/>
      <w:r w:rsidRPr="00C63937">
        <w:rPr>
          <w:rFonts w:ascii="Arial" w:eastAsia="細明體_HKSCS" w:hAnsi="Arial"/>
        </w:rPr>
        <w:t>可知甲應為</w:t>
      </w:r>
      <w:proofErr w:type="gramEnd"/>
      <w:r w:rsidRPr="00C63937">
        <w:rPr>
          <w:rFonts w:ascii="Arial" w:eastAsia="細明體_HKSCS" w:hAnsi="Arial"/>
        </w:rPr>
        <w:t>質量數，</w:t>
      </w:r>
      <w:proofErr w:type="gramStart"/>
      <w:r w:rsidRPr="00C63937">
        <w:rPr>
          <w:rFonts w:ascii="Arial" w:eastAsia="細明體_HKSCS" w:hAnsi="Arial"/>
        </w:rPr>
        <w:t>乙為中子</w:t>
      </w:r>
      <w:proofErr w:type="gramEnd"/>
      <w:r w:rsidRPr="00C63937">
        <w:rPr>
          <w:rFonts w:ascii="Arial" w:eastAsia="細明體_HKSCS" w:hAnsi="Arial"/>
        </w:rPr>
        <w:t>數，</w:t>
      </w:r>
      <w:proofErr w:type="gramStart"/>
      <w:r w:rsidRPr="00C63937">
        <w:rPr>
          <w:rFonts w:ascii="Arial" w:eastAsia="細明體_HKSCS" w:hAnsi="Arial"/>
        </w:rPr>
        <w:t>丙為質子</w:t>
      </w:r>
      <w:proofErr w:type="gramEnd"/>
      <w:r w:rsidRPr="00C63937">
        <w:rPr>
          <w:rFonts w:ascii="Arial" w:eastAsia="細明體_HKSCS" w:hAnsi="Arial"/>
        </w:rPr>
        <w:t>數，</w:t>
      </w:r>
      <w:proofErr w:type="gramStart"/>
      <w:r w:rsidRPr="00C63937">
        <w:rPr>
          <w:rFonts w:ascii="Arial" w:eastAsia="細明體_HKSCS" w:hAnsi="Arial"/>
        </w:rPr>
        <w:t>丁為電子</w:t>
      </w:r>
      <w:proofErr w:type="gramEnd"/>
      <w:r w:rsidRPr="00C63937">
        <w:rPr>
          <w:rFonts w:ascii="Arial" w:eastAsia="細明體_HKSCS" w:hAnsi="Arial"/>
        </w:rPr>
        <w:t>數，故答案</w:t>
      </w:r>
    </w:p>
    <w:p w14:paraId="5D399A93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  </w:t>
      </w:r>
      <w:r w:rsidRPr="00C63937">
        <w:rPr>
          <w:rFonts w:ascii="Arial" w:eastAsia="細明體_HKSCS" w:hAnsi="Arial"/>
        </w:rPr>
        <w:t>應選</w:t>
      </w:r>
      <w:r w:rsidRPr="00C63937">
        <w:rPr>
          <w:rFonts w:ascii="Arial" w:eastAsia="細明體_HKSCS" w:hAnsi="Arial"/>
        </w:rPr>
        <w:t>(B)</w:t>
      </w:r>
      <w:r w:rsidRPr="00C63937">
        <w:rPr>
          <w:rFonts w:ascii="Arial" w:eastAsia="細明體_HKSCS" w:hAnsi="Arial"/>
        </w:rPr>
        <w:t>。</w:t>
      </w:r>
    </w:p>
    <w:p w14:paraId="05EBEA2C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</w:rPr>
        <w:t>11.</w:t>
      </w:r>
      <w:proofErr w:type="gramStart"/>
      <w:r w:rsidRPr="00734598">
        <w:rPr>
          <w:rFonts w:ascii="Arial" w:eastAsia="細明體_HKSCS" w:hAnsi="Arial"/>
        </w:rPr>
        <w:t>已知某原子</w:t>
      </w:r>
      <w:proofErr w:type="gramEnd"/>
      <w:r w:rsidRPr="00734598">
        <w:rPr>
          <w:rFonts w:ascii="Arial" w:eastAsia="細明體_HKSCS" w:hAnsi="Arial"/>
        </w:rPr>
        <w:t>的原子核中含有</w:t>
      </w:r>
      <w:r w:rsidRPr="00734598">
        <w:rPr>
          <w:rFonts w:ascii="Arial" w:eastAsia="細明體_HKSCS" w:hAnsi="Arial"/>
        </w:rPr>
        <w:t>2</w:t>
      </w:r>
      <w:r w:rsidRPr="00734598">
        <w:rPr>
          <w:rFonts w:ascii="Arial" w:eastAsia="細明體_HKSCS" w:hAnsi="Arial"/>
        </w:rPr>
        <w:t>個質子和</w:t>
      </w:r>
      <w:r w:rsidRPr="00734598">
        <w:rPr>
          <w:rFonts w:ascii="Arial" w:eastAsia="細明體_HKSCS" w:hAnsi="Arial"/>
        </w:rPr>
        <w:t>2</w:t>
      </w:r>
      <w:r w:rsidRPr="00734598">
        <w:rPr>
          <w:rFonts w:ascii="Arial" w:eastAsia="細明體_HKSCS" w:hAnsi="Arial"/>
        </w:rPr>
        <w:t>個中子，則下列對此原子的敘述何者正確？</w:t>
      </w:r>
      <w:r w:rsidRPr="00734598">
        <w:rPr>
          <w:rFonts w:ascii="Arial" w:eastAsia="細明體_HKSCS" w:hAnsi="Arial" w:hint="eastAsia"/>
        </w:rPr>
        <w:t xml:space="preserve">　</w:t>
      </w:r>
    </w:p>
    <w:p w14:paraId="46835B9F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 xml:space="preserve">(A) </w:t>
      </w:r>
      <w:r w:rsidRPr="00734598">
        <w:rPr>
          <w:rFonts w:ascii="Arial" w:eastAsia="細明體_HKSCS" w:hAnsi="Arial"/>
        </w:rPr>
        <w:t>原子序為</w:t>
      </w:r>
      <w:r w:rsidRPr="00734598">
        <w:rPr>
          <w:rFonts w:ascii="Arial" w:eastAsia="細明體_HKSCS" w:hAnsi="Arial"/>
        </w:rPr>
        <w:t>4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  <w:u w:val="double"/>
        </w:rPr>
        <w:t xml:space="preserve">(B) </w:t>
      </w:r>
      <w:r w:rsidRPr="00734598">
        <w:rPr>
          <w:rFonts w:ascii="Arial" w:eastAsia="細明體_HKSCS" w:hAnsi="Arial"/>
          <w:u w:val="double"/>
        </w:rPr>
        <w:t>含有</w:t>
      </w:r>
      <w:r w:rsidRPr="00734598">
        <w:rPr>
          <w:rFonts w:ascii="Arial" w:eastAsia="細明體_HKSCS" w:hAnsi="Arial"/>
          <w:u w:val="double"/>
        </w:rPr>
        <w:t>2</w:t>
      </w:r>
      <w:r w:rsidRPr="00734598">
        <w:rPr>
          <w:rFonts w:ascii="Arial" w:eastAsia="細明體_HKSCS" w:hAnsi="Arial"/>
          <w:u w:val="double"/>
        </w:rPr>
        <w:t>個電子</w:t>
      </w:r>
      <w:r w:rsidRPr="00734598">
        <w:rPr>
          <w:rFonts w:ascii="Arial" w:eastAsia="細明體_HKSCS" w:hAnsi="Arial" w:hint="eastAsia"/>
        </w:rPr>
        <w:t xml:space="preserve">　</w:t>
      </w:r>
    </w:p>
    <w:p w14:paraId="385EC119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</w:t>
      </w:r>
      <w:r w:rsidRPr="00734598">
        <w:rPr>
          <w:rFonts w:ascii="Arial" w:eastAsia="細明體_HKSCS" w:hAnsi="Arial"/>
        </w:rPr>
        <w:t xml:space="preserve">(C) </w:t>
      </w:r>
      <w:r w:rsidRPr="00734598">
        <w:rPr>
          <w:rFonts w:ascii="Arial" w:eastAsia="細明體_HKSCS" w:hAnsi="Arial"/>
        </w:rPr>
        <w:t>與氫原子互為同位素</w:t>
      </w:r>
      <w:r w:rsidRPr="00734598">
        <w:rPr>
          <w:rFonts w:ascii="Arial" w:eastAsia="細明體_HKSCS" w:hAnsi="Arial" w:hint="eastAsia"/>
        </w:rPr>
        <w:t xml:space="preserve">　</w:t>
      </w:r>
      <w:r w:rsidRPr="00734598">
        <w:rPr>
          <w:rFonts w:ascii="Arial" w:eastAsia="細明體_HKSCS" w:hAnsi="Arial" w:hint="eastAsia"/>
        </w:rPr>
        <w:tab/>
      </w:r>
      <w:r w:rsidRPr="00734598">
        <w:rPr>
          <w:rFonts w:ascii="Arial" w:eastAsia="細明體_HKSCS" w:hAnsi="Arial"/>
        </w:rPr>
        <w:t xml:space="preserve">(D) </w:t>
      </w:r>
      <w:r w:rsidRPr="00734598">
        <w:rPr>
          <w:rFonts w:ascii="Arial" w:eastAsia="細明體_HKSCS" w:hAnsi="Arial"/>
        </w:rPr>
        <w:t>質子所帶電荷是中子的</w:t>
      </w:r>
      <w:r w:rsidRPr="00734598">
        <w:rPr>
          <w:rFonts w:ascii="Arial" w:eastAsia="細明體_HKSCS" w:hAnsi="Arial"/>
        </w:rPr>
        <w:t>2</w:t>
      </w:r>
      <w:r w:rsidRPr="00734598">
        <w:rPr>
          <w:rFonts w:ascii="Arial" w:eastAsia="細明體_HKSCS" w:hAnsi="Arial"/>
        </w:rPr>
        <w:t>倍</w:t>
      </w:r>
    </w:p>
    <w:p w14:paraId="2622A9DC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/>
          <w:szCs w:val="24"/>
        </w:rPr>
        <w:t xml:space="preserve">   </w:t>
      </w:r>
      <w:r w:rsidRPr="00734598">
        <w:rPr>
          <w:rFonts w:ascii="Arial" w:eastAsia="細明體_HKSCS" w:hAnsi="Arial"/>
          <w:szCs w:val="24"/>
        </w:rPr>
        <w:t>解析：</w:t>
      </w:r>
      <w:r w:rsidRPr="00734598">
        <w:rPr>
          <w:rFonts w:ascii="Arial" w:eastAsia="細明體_HKSCS" w:hAnsi="Arial"/>
        </w:rPr>
        <w:t>(A)</w:t>
      </w:r>
      <w:r w:rsidRPr="00734598">
        <w:rPr>
          <w:rFonts w:ascii="Arial" w:eastAsia="細明體_HKSCS" w:hAnsi="Arial"/>
        </w:rPr>
        <w:t>原子序＝質子數＝</w:t>
      </w:r>
      <w:r w:rsidRPr="00734598">
        <w:rPr>
          <w:rFonts w:ascii="Arial" w:eastAsia="細明體_HKSCS" w:hAnsi="Arial"/>
        </w:rPr>
        <w:t>2</w:t>
      </w:r>
      <w:r w:rsidRPr="00734598">
        <w:rPr>
          <w:rFonts w:ascii="Arial" w:eastAsia="細明體_HKSCS" w:hAnsi="Arial"/>
        </w:rPr>
        <w:t>；</w:t>
      </w:r>
      <w:r w:rsidRPr="00734598">
        <w:rPr>
          <w:rFonts w:ascii="Arial" w:eastAsia="細明體_HKSCS" w:hAnsi="Arial"/>
        </w:rPr>
        <w:t>(B)</w:t>
      </w:r>
      <w:r w:rsidRPr="00734598">
        <w:rPr>
          <w:rFonts w:ascii="Arial" w:eastAsia="細明體_HKSCS" w:hAnsi="Arial"/>
        </w:rPr>
        <w:t>電子數＝質子數＝</w:t>
      </w:r>
      <w:r w:rsidRPr="00734598">
        <w:rPr>
          <w:rFonts w:ascii="Arial" w:eastAsia="細明體_HKSCS" w:hAnsi="Arial"/>
        </w:rPr>
        <w:t>2</w:t>
      </w:r>
      <w:r w:rsidRPr="00734598">
        <w:rPr>
          <w:rFonts w:ascii="Arial" w:eastAsia="細明體_HKSCS" w:hAnsi="Arial"/>
        </w:rPr>
        <w:t>；</w:t>
      </w:r>
    </w:p>
    <w:p w14:paraId="1ADB253B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      </w:t>
      </w:r>
      <w:r w:rsidRPr="00734598">
        <w:rPr>
          <w:rFonts w:ascii="Arial" w:eastAsia="細明體_HKSCS" w:hAnsi="Arial"/>
        </w:rPr>
        <w:t>(C)</w:t>
      </w:r>
      <w:r w:rsidRPr="00734598">
        <w:rPr>
          <w:rFonts w:ascii="Arial" w:eastAsia="細明體_HKSCS" w:hAnsi="Arial"/>
        </w:rPr>
        <w:t>同位素是原子序（質子數）相同的元素，</w:t>
      </w:r>
      <w:proofErr w:type="gramStart"/>
      <w:r w:rsidRPr="00734598">
        <w:rPr>
          <w:rFonts w:ascii="Arial" w:eastAsia="細明體_HKSCS" w:hAnsi="Arial"/>
        </w:rPr>
        <w:t>而氫的</w:t>
      </w:r>
      <w:proofErr w:type="gramEnd"/>
      <w:r w:rsidRPr="00734598">
        <w:rPr>
          <w:rFonts w:ascii="Arial" w:eastAsia="細明體_HKSCS" w:hAnsi="Arial"/>
        </w:rPr>
        <w:t>原子序為</w:t>
      </w:r>
      <w:r w:rsidRPr="00734598">
        <w:rPr>
          <w:rFonts w:ascii="Arial" w:eastAsia="細明體_HKSCS" w:hAnsi="Arial"/>
        </w:rPr>
        <w:t>1</w:t>
      </w:r>
      <w:r w:rsidRPr="00734598">
        <w:rPr>
          <w:rFonts w:ascii="Arial" w:eastAsia="細明體_HKSCS" w:hAnsi="Arial"/>
        </w:rPr>
        <w:t>；</w:t>
      </w:r>
    </w:p>
    <w:p w14:paraId="643006C6" w14:textId="77777777" w:rsidR="004C6FF9" w:rsidRPr="00734598" w:rsidRDefault="004C6FF9" w:rsidP="004C6FF9">
      <w:pPr>
        <w:snapToGrid w:val="0"/>
        <w:rPr>
          <w:rFonts w:ascii="Arial" w:eastAsia="細明體_HKSCS" w:hAnsi="Arial"/>
        </w:rPr>
      </w:pPr>
      <w:r w:rsidRPr="00734598">
        <w:rPr>
          <w:rFonts w:ascii="Arial" w:eastAsia="細明體_HKSCS" w:hAnsi="Arial" w:hint="eastAsia"/>
        </w:rPr>
        <w:t xml:space="preserve">         </w:t>
      </w:r>
      <w:r w:rsidRPr="00734598">
        <w:rPr>
          <w:rFonts w:ascii="Arial" w:eastAsia="細明體_HKSCS" w:hAnsi="Arial"/>
        </w:rPr>
        <w:t>(D)</w:t>
      </w:r>
      <w:r w:rsidRPr="00734598">
        <w:rPr>
          <w:rFonts w:ascii="Arial" w:eastAsia="細明體_HKSCS" w:hAnsi="Arial"/>
        </w:rPr>
        <w:t>中子不帶電。</w:t>
      </w:r>
    </w:p>
    <w:p w14:paraId="2180B891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>11.</w:t>
      </w:r>
      <w:r w:rsidRPr="00C63937">
        <w:rPr>
          <w:rFonts w:ascii="Arial" w:eastAsia="細明體_HKSCS" w:hAnsi="Arial" w:hint="eastAsia"/>
        </w:rPr>
        <w:t>有甲、乙、丙、丁四種粒子，其質子數、中子數的關係，如附表所示。試回答下列</w:t>
      </w:r>
    </w:p>
    <w:p w14:paraId="623555F6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</w:t>
      </w:r>
      <w:r w:rsidRPr="00C63937">
        <w:rPr>
          <w:rFonts w:ascii="Arial" w:eastAsia="細明體_HKSCS" w:hAnsi="Arial" w:hint="eastAsia"/>
        </w:rPr>
        <w:t>問題：</w:t>
      </w:r>
    </w:p>
    <w:p w14:paraId="332F9C8E" w14:textId="77777777" w:rsidR="00F736DC" w:rsidRPr="00C63937" w:rsidRDefault="00F736DC" w:rsidP="00F736DC">
      <w:pPr>
        <w:snapToGrid w:val="0"/>
        <w:jc w:val="center"/>
        <w:rPr>
          <w:rFonts w:ascii="Arial" w:eastAsia="細明體_HKSCS" w:hAnsi="Arial"/>
        </w:rPr>
      </w:pPr>
      <w:r w:rsidRPr="00C63937">
        <w:rPr>
          <w:rFonts w:ascii="Arial" w:eastAsia="細明體_HKSCS" w:hAnsi="Arial"/>
        </w:rPr>
        <w:object w:dxaOrig="3671" w:dyaOrig="1490" w14:anchorId="17E63F00">
          <v:shape id="_x0000_i1050" type="#_x0000_t75" style="width:183.4pt;height:75pt" o:ole="">
            <v:imagedata r:id="rId81" o:title=""/>
          </v:shape>
          <o:OLEObject Type="Embed" ProgID="Word.Document.8" ShapeID="_x0000_i1050" DrawAspect="Content" ObjectID="_1676576048" r:id="rId82">
            <o:FieldCodes>\s</o:FieldCodes>
          </o:OLEObject>
        </w:object>
      </w:r>
    </w:p>
    <w:p w14:paraId="4495B36D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(</w:t>
      </w:r>
      <w:r w:rsidRPr="00C63937">
        <w:rPr>
          <w:rFonts w:ascii="Arial" w:eastAsia="細明體_HKSCS" w:hAnsi="Arial" w:hint="eastAsia"/>
        </w:rPr>
        <w:t>１</w:t>
      </w:r>
      <w:r w:rsidRPr="00C63937">
        <w:rPr>
          <w:rFonts w:ascii="Arial" w:eastAsia="細明體_HKSCS" w:hAnsi="Arial" w:hint="eastAsia"/>
        </w:rPr>
        <w:t>)</w:t>
      </w:r>
      <w:r w:rsidRPr="00C63937">
        <w:rPr>
          <w:rFonts w:ascii="Arial" w:eastAsia="細明體_HKSCS" w:hAnsi="Arial" w:hint="eastAsia"/>
        </w:rPr>
        <w:t xml:space="preserve">有關甲、乙、丙、丁四種粒子的帶電情形，下列何者正確？　　</w:t>
      </w:r>
    </w:p>
    <w:p w14:paraId="3E112D25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(A)</w:t>
      </w:r>
      <w:r w:rsidRPr="00C63937">
        <w:rPr>
          <w:rFonts w:ascii="Arial" w:eastAsia="細明體_HKSCS" w:hAnsi="Arial" w:hint="eastAsia"/>
        </w:rPr>
        <w:t xml:space="preserve">甲粒子帶正電　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  <w:t>(B)</w:t>
      </w:r>
      <w:r w:rsidRPr="00C63937">
        <w:rPr>
          <w:rFonts w:ascii="Arial" w:eastAsia="細明體_HKSCS" w:hAnsi="Arial" w:hint="eastAsia"/>
        </w:rPr>
        <w:t xml:space="preserve">乙粒子不帶電　　</w:t>
      </w:r>
    </w:p>
    <w:p w14:paraId="33FDC866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(C)</w:t>
      </w:r>
      <w:r w:rsidRPr="00C63937">
        <w:rPr>
          <w:rFonts w:ascii="Arial" w:eastAsia="細明體_HKSCS" w:hAnsi="Arial" w:hint="eastAsia"/>
        </w:rPr>
        <w:t xml:space="preserve">丙粒子帶負電　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  <w:u w:val="double"/>
        </w:rPr>
        <w:t>(D)</w:t>
      </w:r>
      <w:r w:rsidRPr="00C63937">
        <w:rPr>
          <w:rFonts w:ascii="Arial" w:eastAsia="細明體_HKSCS" w:hAnsi="Arial" w:hint="eastAsia"/>
          <w:u w:val="double"/>
        </w:rPr>
        <w:t>丁粒子帶正電</w:t>
      </w:r>
    </w:p>
    <w:p w14:paraId="29FDB05F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(</w:t>
      </w:r>
      <w:r w:rsidRPr="00C63937">
        <w:rPr>
          <w:rFonts w:ascii="Arial" w:eastAsia="細明體_HKSCS" w:hAnsi="Arial" w:hint="eastAsia"/>
        </w:rPr>
        <w:t>２</w:t>
      </w:r>
      <w:r w:rsidRPr="00C63937">
        <w:rPr>
          <w:rFonts w:ascii="Arial" w:eastAsia="細明體_HKSCS" w:hAnsi="Arial" w:hint="eastAsia"/>
        </w:rPr>
        <w:t>)</w:t>
      </w:r>
      <w:r w:rsidRPr="00C63937">
        <w:rPr>
          <w:rFonts w:ascii="Arial" w:eastAsia="細明體_HKSCS" w:hAnsi="Arial" w:hint="eastAsia"/>
        </w:rPr>
        <w:t xml:space="preserve">下列哪一組選項的粒子屬於相同元素？　　</w:t>
      </w:r>
    </w:p>
    <w:p w14:paraId="0463F2A6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</w:t>
      </w:r>
      <w:r w:rsidRPr="00C63937">
        <w:rPr>
          <w:rFonts w:ascii="Arial" w:eastAsia="細明體_HKSCS" w:hAnsi="Arial" w:hint="eastAsia"/>
          <w:u w:val="double"/>
        </w:rPr>
        <w:t>(A)</w:t>
      </w:r>
      <w:r w:rsidRPr="00C63937">
        <w:rPr>
          <w:rFonts w:ascii="Arial" w:eastAsia="細明體_HKSCS" w:hAnsi="Arial" w:hint="eastAsia"/>
          <w:u w:val="double"/>
        </w:rPr>
        <w:t>甲乙</w:t>
      </w:r>
      <w:r w:rsidRPr="00C63937">
        <w:rPr>
          <w:rFonts w:ascii="Arial" w:eastAsia="細明體_HKSCS" w:hAnsi="Arial" w:hint="eastAsia"/>
        </w:rPr>
        <w:t xml:space="preserve">　　</w:t>
      </w:r>
      <w:r w:rsidRPr="00C63937">
        <w:rPr>
          <w:rFonts w:ascii="Arial" w:eastAsia="細明體_HKSCS" w:hAnsi="Arial" w:hint="eastAsia"/>
        </w:rPr>
        <w:t>(B)</w:t>
      </w:r>
      <w:r w:rsidRPr="00C63937">
        <w:rPr>
          <w:rFonts w:ascii="Arial" w:eastAsia="細明體_HKSCS" w:hAnsi="Arial" w:hint="eastAsia"/>
        </w:rPr>
        <w:t xml:space="preserve">乙丙　　</w:t>
      </w:r>
      <w:r w:rsidRPr="00C63937">
        <w:rPr>
          <w:rFonts w:ascii="Arial" w:eastAsia="細明體_HKSCS" w:hAnsi="Arial" w:hint="eastAsia"/>
        </w:rPr>
        <w:t>(C)</w:t>
      </w:r>
      <w:r w:rsidRPr="00C63937">
        <w:rPr>
          <w:rFonts w:ascii="Arial" w:eastAsia="細明體_HKSCS" w:hAnsi="Arial" w:hint="eastAsia"/>
        </w:rPr>
        <w:t xml:space="preserve">丙丁　　</w:t>
      </w:r>
      <w:r w:rsidRPr="00C63937">
        <w:rPr>
          <w:rFonts w:ascii="Arial" w:eastAsia="細明體_HKSCS" w:hAnsi="Arial" w:hint="eastAsia"/>
        </w:rPr>
        <w:t>(D)</w:t>
      </w:r>
      <w:r w:rsidRPr="00C63937">
        <w:rPr>
          <w:rFonts w:ascii="Arial" w:eastAsia="細明體_HKSCS" w:hAnsi="Arial" w:hint="eastAsia"/>
        </w:rPr>
        <w:t>乙丙丁</w:t>
      </w:r>
    </w:p>
    <w:p w14:paraId="09607E62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lastRenderedPageBreak/>
        <w:t xml:space="preserve">   (</w:t>
      </w:r>
      <w:r w:rsidRPr="00C63937">
        <w:rPr>
          <w:rFonts w:ascii="Arial" w:eastAsia="細明體_HKSCS" w:hAnsi="Arial" w:hint="eastAsia"/>
        </w:rPr>
        <w:t>３</w:t>
      </w:r>
      <w:r w:rsidRPr="00C63937">
        <w:rPr>
          <w:rFonts w:ascii="Arial" w:eastAsia="細明體_HKSCS" w:hAnsi="Arial" w:hint="eastAsia"/>
        </w:rPr>
        <w:t>)</w:t>
      </w:r>
      <w:r w:rsidRPr="00C63937">
        <w:rPr>
          <w:rFonts w:ascii="Arial" w:eastAsia="細明體_HKSCS" w:hAnsi="Arial" w:hint="eastAsia"/>
        </w:rPr>
        <w:t xml:space="preserve">四種粒子的質量數大小關係，下列何者正確？　　</w:t>
      </w:r>
    </w:p>
    <w:p w14:paraId="55DD324B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(A)</w:t>
      </w:r>
      <w:r w:rsidRPr="00C63937">
        <w:rPr>
          <w:rFonts w:ascii="Arial" w:eastAsia="細明體_HKSCS" w:hAnsi="Arial" w:hint="eastAsia"/>
        </w:rPr>
        <w:t xml:space="preserve">甲＞乙＞丙＞丁　　</w:t>
      </w:r>
      <w:r w:rsidRPr="00C63937">
        <w:rPr>
          <w:rFonts w:ascii="Arial" w:eastAsia="細明體_HKSCS" w:hAnsi="Arial" w:hint="eastAsia"/>
        </w:rPr>
        <w:t>(B)</w:t>
      </w:r>
      <w:r w:rsidRPr="00C63937">
        <w:rPr>
          <w:rFonts w:ascii="Arial" w:eastAsia="細明體_HKSCS" w:hAnsi="Arial" w:hint="eastAsia"/>
        </w:rPr>
        <w:t xml:space="preserve">丁＞丙＞乙＝甲　　</w:t>
      </w:r>
    </w:p>
    <w:p w14:paraId="21DF4608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(C)</w:t>
      </w:r>
      <w:r w:rsidRPr="00C63937">
        <w:rPr>
          <w:rFonts w:ascii="Arial" w:eastAsia="細明體_HKSCS" w:hAnsi="Arial" w:hint="eastAsia"/>
        </w:rPr>
        <w:t xml:space="preserve">丁＝丙＞乙＞甲　　</w:t>
      </w:r>
      <w:r w:rsidRPr="00C63937">
        <w:rPr>
          <w:rFonts w:ascii="Arial" w:eastAsia="細明體_HKSCS" w:hAnsi="Arial" w:hint="eastAsia"/>
          <w:u w:val="double"/>
        </w:rPr>
        <w:t>(D)</w:t>
      </w:r>
      <w:r w:rsidRPr="00C63937">
        <w:rPr>
          <w:rFonts w:ascii="Arial" w:eastAsia="細明體_HKSCS" w:hAnsi="Arial" w:hint="eastAsia"/>
          <w:u w:val="double"/>
        </w:rPr>
        <w:t>丁＞丙＞乙＞甲</w:t>
      </w:r>
    </w:p>
    <w:p w14:paraId="0D8E7222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(</w:t>
      </w:r>
      <w:r w:rsidRPr="00C63937">
        <w:rPr>
          <w:rFonts w:ascii="Arial" w:eastAsia="細明體_HKSCS" w:hAnsi="Arial" w:hint="eastAsia"/>
        </w:rPr>
        <w:t>４</w:t>
      </w:r>
      <w:r w:rsidRPr="00C63937">
        <w:rPr>
          <w:rFonts w:ascii="Arial" w:eastAsia="細明體_HKSCS" w:hAnsi="Arial" w:hint="eastAsia"/>
        </w:rPr>
        <w:t>)</w:t>
      </w:r>
      <w:r w:rsidRPr="00C63937">
        <w:rPr>
          <w:rFonts w:ascii="Arial" w:eastAsia="細明體_HKSCS" w:hAnsi="Arial" w:hint="eastAsia"/>
        </w:rPr>
        <w:t>若質子為</w:t>
      </w:r>
      <w:r>
        <w:rPr>
          <w:rFonts w:ascii="Arial" w:eastAsia="細明體_HKSCS" w:hAnsi="Arial"/>
          <w:noProof/>
        </w:rPr>
        <w:drawing>
          <wp:inline distT="0" distB="0" distL="0" distR="0" wp14:anchorId="770BAC21" wp14:editId="15D7529F">
            <wp:extent cx="161925" cy="171450"/>
            <wp:effectExtent l="0" t="0" r="9525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>，中子為</w:t>
      </w:r>
      <w:r>
        <w:rPr>
          <w:rFonts w:ascii="Arial" w:eastAsia="細明體_HKSCS" w:hAnsi="Arial"/>
          <w:noProof/>
        </w:rPr>
        <w:drawing>
          <wp:inline distT="0" distB="0" distL="0" distR="0" wp14:anchorId="00894F25" wp14:editId="2EADE674">
            <wp:extent cx="161925" cy="161925"/>
            <wp:effectExtent l="0" t="0" r="9525" b="9525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>，電子為</w:t>
      </w:r>
      <w:r>
        <w:rPr>
          <w:rFonts w:ascii="Arial" w:eastAsia="細明體_HKSCS" w:hAnsi="Arial"/>
          <w:noProof/>
        </w:rPr>
        <w:drawing>
          <wp:inline distT="0" distB="0" distL="0" distR="0" wp14:anchorId="606EC9D4" wp14:editId="1541BF9E">
            <wp:extent cx="161925" cy="161925"/>
            <wp:effectExtent l="0" t="0" r="9525" b="9525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，則下列哪一個原子結構為甲粒子？　　</w:t>
      </w:r>
      <w:r w:rsidRPr="00C63937">
        <w:rPr>
          <w:rFonts w:ascii="Arial" w:eastAsia="細明體_HKSCS" w:hAnsi="Arial" w:hint="eastAsia"/>
        </w:rPr>
        <w:t xml:space="preserve"> </w:t>
      </w:r>
    </w:p>
    <w:p w14:paraId="2CBD31EF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</w:t>
      </w:r>
      <w:r w:rsidRPr="00C63937">
        <w:rPr>
          <w:rFonts w:ascii="Arial" w:eastAsia="細明體_HKSCS" w:hAnsi="Arial" w:hint="eastAsia"/>
          <w:u w:val="double"/>
        </w:rPr>
        <w:t>(A)</w:t>
      </w:r>
      <w:r>
        <w:rPr>
          <w:rFonts w:ascii="Arial" w:eastAsia="細明體_HKSCS" w:hAnsi="Arial"/>
          <w:noProof/>
          <w:u w:val="double"/>
        </w:rPr>
        <w:drawing>
          <wp:inline distT="0" distB="0" distL="0" distR="0" wp14:anchorId="1660DA48" wp14:editId="1CA2B362">
            <wp:extent cx="1038225" cy="1028700"/>
            <wp:effectExtent l="0" t="0" r="9525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　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  <w:t>(B)</w:t>
      </w:r>
      <w:r>
        <w:rPr>
          <w:rFonts w:ascii="Arial" w:eastAsia="細明體_HKSCS" w:hAnsi="Arial"/>
          <w:noProof/>
        </w:rPr>
        <w:drawing>
          <wp:inline distT="0" distB="0" distL="0" distR="0" wp14:anchorId="28C8650F" wp14:editId="2AD9BB9B">
            <wp:extent cx="1028700" cy="1019175"/>
            <wp:effectExtent l="0" t="0" r="0" b="9525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/>
        </w:rPr>
        <w:t xml:space="preserve"> </w:t>
      </w:r>
      <w:r w:rsidRPr="00C63937">
        <w:rPr>
          <w:rFonts w:ascii="Arial" w:eastAsia="細明體_HKSCS" w:hAnsi="Arial" w:hint="eastAsia"/>
        </w:rPr>
        <w:t xml:space="preserve">　　</w:t>
      </w:r>
    </w:p>
    <w:p w14:paraId="71315E69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    (C)</w:t>
      </w:r>
      <w:r>
        <w:rPr>
          <w:rFonts w:ascii="Arial" w:eastAsia="細明體_HKSCS" w:hAnsi="Arial"/>
          <w:noProof/>
        </w:rPr>
        <w:drawing>
          <wp:inline distT="0" distB="0" distL="0" distR="0" wp14:anchorId="7DFEE3E6" wp14:editId="3679F068">
            <wp:extent cx="1028700" cy="1028700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3937">
        <w:rPr>
          <w:rFonts w:ascii="Arial" w:eastAsia="細明體_HKSCS" w:hAnsi="Arial" w:hint="eastAsia"/>
        </w:rPr>
        <w:t xml:space="preserve">　　</w:t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</w:r>
      <w:r w:rsidRPr="00C63937">
        <w:rPr>
          <w:rFonts w:ascii="Arial" w:eastAsia="細明體_HKSCS" w:hAnsi="Arial" w:hint="eastAsia"/>
        </w:rPr>
        <w:tab/>
        <w:t>(D)</w:t>
      </w:r>
      <w:r>
        <w:rPr>
          <w:rFonts w:ascii="Arial" w:eastAsia="細明體_HKSCS" w:hAnsi="Arial"/>
          <w:noProof/>
        </w:rPr>
        <w:drawing>
          <wp:inline distT="0" distB="0" distL="0" distR="0" wp14:anchorId="7F089760" wp14:editId="07A436AA">
            <wp:extent cx="962025" cy="952500"/>
            <wp:effectExtent l="0" t="0" r="9525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FFD204" w14:textId="77777777" w:rsidR="00F736DC" w:rsidRPr="00C63937" w:rsidRDefault="00F736DC" w:rsidP="00F736DC">
      <w:pPr>
        <w:snapToGrid w:val="0"/>
        <w:rPr>
          <w:rFonts w:ascii="Arial" w:eastAsia="細明體_HKSCS" w:hAnsi="Arial"/>
        </w:rPr>
      </w:pPr>
      <w:r w:rsidRPr="00C63937">
        <w:rPr>
          <w:rFonts w:ascii="Arial" w:eastAsia="細明體_HKSCS" w:hAnsi="Arial" w:hint="eastAsia"/>
        </w:rPr>
        <w:t xml:space="preserve">   (</w:t>
      </w:r>
      <w:r w:rsidRPr="00C63937">
        <w:rPr>
          <w:rFonts w:ascii="Arial" w:eastAsia="細明體_HKSCS" w:hAnsi="Arial" w:hint="eastAsia"/>
        </w:rPr>
        <w:t>５</w:t>
      </w:r>
      <w:r w:rsidRPr="00C63937">
        <w:rPr>
          <w:rFonts w:ascii="Arial" w:eastAsia="細明體_HKSCS" w:hAnsi="Arial" w:hint="eastAsia"/>
        </w:rPr>
        <w:t>)</w:t>
      </w:r>
      <w:r w:rsidRPr="00C63937">
        <w:rPr>
          <w:rFonts w:ascii="Arial" w:eastAsia="細明體_HKSCS" w:hAnsi="Arial" w:hint="eastAsia"/>
        </w:rPr>
        <w:t>如果丙分子是</w:t>
      </w:r>
      <w:proofErr w:type="gramStart"/>
      <w:r w:rsidRPr="00C63937">
        <w:rPr>
          <w:rFonts w:ascii="Arial" w:eastAsia="細明體_HKSCS" w:hAnsi="Arial" w:hint="eastAsia"/>
        </w:rPr>
        <w:t>2</w:t>
      </w:r>
      <w:r w:rsidRPr="00C63937">
        <w:rPr>
          <w:rFonts w:ascii="Arial" w:eastAsia="細明體_HKSCS" w:hAnsi="Arial" w:hint="eastAsia"/>
        </w:rPr>
        <w:t>個丙</w:t>
      </w:r>
      <w:proofErr w:type="gramEnd"/>
      <w:r w:rsidRPr="00C63937">
        <w:rPr>
          <w:rFonts w:ascii="Arial" w:eastAsia="細明體_HKSCS" w:hAnsi="Arial" w:hint="eastAsia"/>
        </w:rPr>
        <w:t>原子組成的雙原子分子。則下列何者是丙分子的化學式？</w:t>
      </w:r>
    </w:p>
    <w:p w14:paraId="2A289E46" w14:textId="77777777" w:rsidR="00F736DC" w:rsidRPr="00C63937" w:rsidRDefault="00F736DC" w:rsidP="00F736DC">
      <w:pPr>
        <w:snapToGrid w:val="0"/>
        <w:rPr>
          <w:rFonts w:ascii="Arial" w:eastAsia="細明體_HKSCS" w:hAnsi="Arial"/>
          <w:szCs w:val="24"/>
        </w:rPr>
      </w:pPr>
      <w:r w:rsidRPr="00C63937">
        <w:rPr>
          <w:rFonts w:ascii="Arial" w:eastAsia="細明體_HKSCS" w:hAnsi="Arial" w:hint="eastAsia"/>
        </w:rPr>
        <w:t xml:space="preserve">      (A)</w:t>
      </w:r>
      <w:r w:rsidRPr="00C63937">
        <w:rPr>
          <w:rFonts w:ascii="Arial" w:eastAsia="細明體_HKSCS" w:hAnsi="Arial" w:hint="eastAsia"/>
        </w:rPr>
        <w:t xml:space="preserve">丙　　</w:t>
      </w:r>
      <w:r w:rsidRPr="00C63937">
        <w:rPr>
          <w:rFonts w:ascii="Arial" w:eastAsia="細明體_HKSCS" w:hAnsi="Arial" w:hint="eastAsia"/>
        </w:rPr>
        <w:t>(B)</w:t>
      </w:r>
      <w:r w:rsidRPr="00C63937">
        <w:rPr>
          <w:rFonts w:ascii="Arial" w:eastAsia="細明體_HKSCS" w:hAnsi="Arial"/>
        </w:rPr>
        <w:t xml:space="preserve"> 2</w:t>
      </w:r>
      <w:r w:rsidRPr="00C63937">
        <w:rPr>
          <w:rFonts w:ascii="Arial" w:eastAsia="細明體_HKSCS" w:hAnsi="Arial" w:hint="eastAsia"/>
        </w:rPr>
        <w:t xml:space="preserve">丙　　</w:t>
      </w:r>
      <w:r w:rsidRPr="00C63937">
        <w:rPr>
          <w:rFonts w:ascii="Arial" w:eastAsia="細明體_HKSCS" w:hAnsi="Arial" w:hint="eastAsia"/>
          <w:u w:val="double"/>
        </w:rPr>
        <w:t>(C)</w:t>
      </w:r>
      <w:r w:rsidRPr="00C63937">
        <w:rPr>
          <w:rFonts w:ascii="Arial" w:eastAsia="細明體_HKSCS" w:hAnsi="Arial" w:hint="eastAsia"/>
          <w:u w:val="double"/>
        </w:rPr>
        <w:t>丙</w:t>
      </w:r>
      <w:r w:rsidRPr="00C63937">
        <w:rPr>
          <w:rFonts w:ascii="Arial" w:eastAsia="細明體_HKSCS" w:hAnsi="Arial"/>
          <w:u w:val="double"/>
          <w:vertAlign w:val="subscript"/>
        </w:rPr>
        <w:t>2</w:t>
      </w:r>
      <w:r w:rsidRPr="00C63937">
        <w:rPr>
          <w:rFonts w:ascii="Arial" w:eastAsia="細明體_HKSCS" w:hAnsi="Arial" w:hint="eastAsia"/>
        </w:rPr>
        <w:t xml:space="preserve">　　</w:t>
      </w:r>
      <w:r w:rsidRPr="00C63937">
        <w:rPr>
          <w:rFonts w:ascii="Arial" w:eastAsia="細明體_HKSCS" w:hAnsi="Arial" w:hint="eastAsia"/>
        </w:rPr>
        <w:t>(D)</w:t>
      </w:r>
      <w:r w:rsidRPr="00C63937">
        <w:rPr>
          <w:rFonts w:ascii="Arial" w:eastAsia="細明體_HKSCS" w:hAnsi="Arial"/>
        </w:rPr>
        <w:t xml:space="preserve"> 2</w:t>
      </w:r>
      <w:r w:rsidRPr="00C63937">
        <w:rPr>
          <w:rFonts w:ascii="Arial" w:eastAsia="細明體_HKSCS" w:hAnsi="Arial" w:hint="eastAsia"/>
        </w:rPr>
        <w:t>丙</w:t>
      </w:r>
      <w:r w:rsidRPr="00C63937">
        <w:rPr>
          <w:rFonts w:ascii="Arial" w:eastAsia="細明體_HKSCS" w:hAnsi="Arial"/>
          <w:vertAlign w:val="subscript"/>
        </w:rPr>
        <w:t>2</w:t>
      </w:r>
    </w:p>
    <w:p w14:paraId="734CAD75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  <w:szCs w:val="24"/>
        </w:rPr>
        <w:t>11.</w:t>
      </w:r>
      <w:r w:rsidRPr="009C0C93">
        <w:rPr>
          <w:rFonts w:ascii="Arial" w:eastAsia="細明體_HKSCS" w:hAnsi="Arial" w:hint="eastAsia"/>
        </w:rPr>
        <w:t>請在閱讀下列敘述後，回答問題：</w:t>
      </w:r>
    </w:p>
    <w:p w14:paraId="5FA74D06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 w:hint="eastAsia"/>
        </w:rPr>
        <w:t>考古學家常利用碳</w:t>
      </w:r>
      <w:r w:rsidRPr="009C0C93">
        <w:rPr>
          <w:rFonts w:ascii="Arial" w:eastAsia="細明體_HKSCS" w:hAnsi="Arial"/>
        </w:rPr>
        <w:t>14</w:t>
      </w:r>
      <w:r w:rsidRPr="009C0C93">
        <w:rPr>
          <w:rFonts w:ascii="Arial" w:eastAsia="細明體_HKSCS" w:hAnsi="Arial" w:hint="eastAsia"/>
        </w:rPr>
        <w:t>測定法判斷出土骨骸或文物的年代。碳</w:t>
      </w:r>
      <w:r w:rsidRPr="009C0C93">
        <w:rPr>
          <w:rFonts w:ascii="Arial" w:eastAsia="細明體_HKSCS" w:hAnsi="Arial"/>
        </w:rPr>
        <w:t>14</w:t>
      </w:r>
      <w:r w:rsidRPr="009C0C93">
        <w:rPr>
          <w:rFonts w:ascii="Arial" w:eastAsia="細明體_HKSCS" w:hAnsi="Arial" w:hint="eastAsia"/>
        </w:rPr>
        <w:t>是碳的一種具放射</w:t>
      </w:r>
    </w:p>
    <w:p w14:paraId="3042D232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 w:hint="eastAsia"/>
        </w:rPr>
        <w:t>性的同位素，一般我們所稱</w:t>
      </w:r>
      <w:proofErr w:type="gramStart"/>
      <w:r w:rsidRPr="009C0C93">
        <w:rPr>
          <w:rFonts w:ascii="Arial" w:eastAsia="細明體_HKSCS" w:hAnsi="Arial" w:hint="eastAsia"/>
        </w:rPr>
        <w:t>的碳元素有</w:t>
      </w:r>
      <w:proofErr w:type="gramEnd"/>
      <w:r w:rsidRPr="009C0C93">
        <w:rPr>
          <w:rFonts w:ascii="Arial" w:eastAsia="細明體_HKSCS" w:hAnsi="Arial"/>
        </w:rPr>
        <w:t>6</w:t>
      </w:r>
      <w:r w:rsidRPr="009C0C93">
        <w:rPr>
          <w:rFonts w:ascii="Arial" w:eastAsia="細明體_HKSCS" w:hAnsi="Arial" w:hint="eastAsia"/>
        </w:rPr>
        <w:t>個質子與</w:t>
      </w:r>
      <w:r w:rsidRPr="009C0C93">
        <w:rPr>
          <w:rFonts w:ascii="Arial" w:eastAsia="細明體_HKSCS" w:hAnsi="Arial"/>
        </w:rPr>
        <w:t>6</w:t>
      </w:r>
      <w:r w:rsidRPr="009C0C93">
        <w:rPr>
          <w:rFonts w:ascii="Arial" w:eastAsia="細明體_HKSCS" w:hAnsi="Arial" w:hint="eastAsia"/>
        </w:rPr>
        <w:t>個中子，</w:t>
      </w:r>
      <w:proofErr w:type="gramStart"/>
      <w:r w:rsidRPr="009C0C93">
        <w:rPr>
          <w:rFonts w:ascii="Arial" w:eastAsia="細明體_HKSCS" w:hAnsi="Arial" w:hint="eastAsia"/>
        </w:rPr>
        <w:t>又稱碳</w:t>
      </w:r>
      <w:proofErr w:type="gramEnd"/>
      <w:r w:rsidRPr="009C0C93">
        <w:rPr>
          <w:rFonts w:ascii="Arial" w:eastAsia="細明體_HKSCS" w:hAnsi="Arial"/>
        </w:rPr>
        <w:t>12</w:t>
      </w:r>
      <w:r w:rsidRPr="009C0C93">
        <w:rPr>
          <w:rFonts w:ascii="Arial" w:eastAsia="細明體_HKSCS" w:hAnsi="Arial" w:hint="eastAsia"/>
        </w:rPr>
        <w:t>，</w:t>
      </w:r>
      <w:proofErr w:type="gramStart"/>
      <w:r w:rsidRPr="009C0C93">
        <w:rPr>
          <w:rFonts w:ascii="Arial" w:eastAsia="細明體_HKSCS" w:hAnsi="Arial" w:hint="eastAsia"/>
        </w:rPr>
        <w:t>而碳</w:t>
      </w:r>
      <w:proofErr w:type="gramEnd"/>
      <w:r w:rsidRPr="009C0C93">
        <w:rPr>
          <w:rFonts w:ascii="Arial" w:eastAsia="細明體_HKSCS" w:hAnsi="Arial"/>
        </w:rPr>
        <w:t>14</w:t>
      </w:r>
    </w:p>
    <w:p w14:paraId="0E869B0A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 w:hint="eastAsia"/>
        </w:rPr>
        <w:t>則多了</w:t>
      </w:r>
      <w:r w:rsidRPr="009C0C93">
        <w:rPr>
          <w:rFonts w:ascii="Arial" w:eastAsia="細明體_HKSCS" w:hAnsi="Arial"/>
        </w:rPr>
        <w:t xml:space="preserve">2 </w:t>
      </w:r>
      <w:proofErr w:type="gramStart"/>
      <w:r w:rsidRPr="009C0C93">
        <w:rPr>
          <w:rFonts w:ascii="Arial" w:eastAsia="細明體_HKSCS" w:hAnsi="Arial" w:hint="eastAsia"/>
        </w:rPr>
        <w:t>個</w:t>
      </w:r>
      <w:proofErr w:type="gramEnd"/>
      <w:r w:rsidRPr="009C0C93">
        <w:rPr>
          <w:rFonts w:ascii="Arial" w:eastAsia="細明體_HKSCS" w:hAnsi="Arial" w:hint="eastAsia"/>
        </w:rPr>
        <w:t>中子。自然界中的二氧化碳所含的碳原子除了碳</w:t>
      </w:r>
      <w:r w:rsidRPr="009C0C93">
        <w:rPr>
          <w:rFonts w:ascii="Arial" w:eastAsia="細明體_HKSCS" w:hAnsi="Arial"/>
        </w:rPr>
        <w:t>12</w:t>
      </w:r>
      <w:r w:rsidRPr="009C0C93">
        <w:rPr>
          <w:rFonts w:ascii="Arial" w:eastAsia="細明體_HKSCS" w:hAnsi="Arial" w:hint="eastAsia"/>
        </w:rPr>
        <w:t>，還有少量是由碳</w:t>
      </w:r>
    </w:p>
    <w:p w14:paraId="5CF67E10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/>
        </w:rPr>
        <w:t xml:space="preserve">14 </w:t>
      </w:r>
      <w:r w:rsidRPr="009C0C93">
        <w:rPr>
          <w:rFonts w:ascii="Arial" w:eastAsia="細明體_HKSCS" w:hAnsi="Arial" w:hint="eastAsia"/>
        </w:rPr>
        <w:t>組成，二者有一定比例。碳</w:t>
      </w:r>
      <w:r w:rsidRPr="009C0C93">
        <w:rPr>
          <w:rFonts w:ascii="Arial" w:eastAsia="細明體_HKSCS" w:hAnsi="Arial"/>
        </w:rPr>
        <w:t xml:space="preserve">12 </w:t>
      </w:r>
      <w:r w:rsidRPr="009C0C93">
        <w:rPr>
          <w:rFonts w:ascii="Arial" w:eastAsia="細明體_HKSCS" w:hAnsi="Arial" w:hint="eastAsia"/>
        </w:rPr>
        <w:t>是穩定的原子，</w:t>
      </w:r>
      <w:proofErr w:type="gramStart"/>
      <w:r w:rsidRPr="009C0C93">
        <w:rPr>
          <w:rFonts w:ascii="Arial" w:eastAsia="細明體_HKSCS" w:hAnsi="Arial" w:hint="eastAsia"/>
        </w:rPr>
        <w:t>但碳</w:t>
      </w:r>
      <w:proofErr w:type="gramEnd"/>
      <w:r w:rsidRPr="009C0C93">
        <w:rPr>
          <w:rFonts w:ascii="Arial" w:eastAsia="細明體_HKSCS" w:hAnsi="Arial"/>
        </w:rPr>
        <w:t xml:space="preserve">14 </w:t>
      </w:r>
      <w:r w:rsidRPr="009C0C93">
        <w:rPr>
          <w:rFonts w:ascii="Arial" w:eastAsia="細明體_HKSCS" w:hAnsi="Arial" w:hint="eastAsia"/>
        </w:rPr>
        <w:t>卻是種放射性元素，</w:t>
      </w:r>
      <w:r w:rsidRPr="009C0C93">
        <w:rPr>
          <w:rFonts w:ascii="Arial" w:eastAsia="細明體_HKSCS" w:hAnsi="Arial"/>
        </w:rPr>
        <w:t xml:space="preserve"> </w:t>
      </w:r>
      <w:r w:rsidRPr="009C0C93">
        <w:rPr>
          <w:rFonts w:ascii="Arial" w:eastAsia="細明體_HKSCS" w:hAnsi="Arial" w:hint="eastAsia"/>
        </w:rPr>
        <w:t>約</w:t>
      </w:r>
    </w:p>
    <w:p w14:paraId="774F04D3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/>
        </w:rPr>
        <w:t xml:space="preserve">5,730 </w:t>
      </w:r>
      <w:r w:rsidRPr="009C0C93">
        <w:rPr>
          <w:rFonts w:ascii="Arial" w:eastAsia="細明體_HKSCS" w:hAnsi="Arial" w:hint="eastAsia"/>
        </w:rPr>
        <w:t>年就會有一半的碳</w:t>
      </w:r>
      <w:r w:rsidRPr="009C0C93">
        <w:rPr>
          <w:rFonts w:ascii="Arial" w:eastAsia="細明體_HKSCS" w:hAnsi="Arial"/>
        </w:rPr>
        <w:t xml:space="preserve">14 </w:t>
      </w:r>
      <w:r w:rsidRPr="009C0C93">
        <w:rPr>
          <w:rFonts w:ascii="Arial" w:eastAsia="細明體_HKSCS" w:hAnsi="Arial" w:hint="eastAsia"/>
        </w:rPr>
        <w:t>原子衰變成氮原子。生物在生存的時候，透過攝食、</w:t>
      </w:r>
    </w:p>
    <w:p w14:paraId="2D790AC4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 w:hint="eastAsia"/>
        </w:rPr>
        <w:t>呼吸或光合作用，生物體內的碳</w:t>
      </w:r>
      <w:r w:rsidRPr="009C0C93">
        <w:rPr>
          <w:rFonts w:ascii="Arial" w:eastAsia="細明體_HKSCS" w:hAnsi="Arial"/>
        </w:rPr>
        <w:t xml:space="preserve">14 </w:t>
      </w:r>
      <w:r w:rsidRPr="009C0C93">
        <w:rPr>
          <w:rFonts w:ascii="Arial" w:eastAsia="細明體_HKSCS" w:hAnsi="Arial" w:hint="eastAsia"/>
        </w:rPr>
        <w:t>含量大致不變，但在生物</w:t>
      </w:r>
      <w:proofErr w:type="gramStart"/>
      <w:r w:rsidRPr="009C0C93">
        <w:rPr>
          <w:rFonts w:ascii="Arial" w:eastAsia="細明體_HKSCS" w:hAnsi="Arial" w:hint="eastAsia"/>
        </w:rPr>
        <w:t>死去後碳</w:t>
      </w:r>
      <w:proofErr w:type="gramEnd"/>
      <w:r w:rsidRPr="009C0C93">
        <w:rPr>
          <w:rFonts w:ascii="Arial" w:eastAsia="細明體_HKSCS" w:hAnsi="Arial"/>
        </w:rPr>
        <w:t xml:space="preserve">14 </w:t>
      </w:r>
      <w:r w:rsidRPr="009C0C93">
        <w:rPr>
          <w:rFonts w:ascii="Arial" w:eastAsia="細明體_HKSCS" w:hAnsi="Arial" w:hint="eastAsia"/>
        </w:rPr>
        <w:t>不再進</w:t>
      </w:r>
    </w:p>
    <w:p w14:paraId="179EBB46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 w:hint="eastAsia"/>
        </w:rPr>
        <w:t>入生物體內，</w:t>
      </w:r>
      <w:proofErr w:type="gramStart"/>
      <w:r w:rsidRPr="009C0C93">
        <w:rPr>
          <w:rFonts w:ascii="Arial" w:eastAsia="細明體_HKSCS" w:hAnsi="Arial" w:hint="eastAsia"/>
        </w:rPr>
        <w:t>此時碳</w:t>
      </w:r>
      <w:proofErr w:type="gramEnd"/>
      <w:r w:rsidRPr="009C0C93">
        <w:rPr>
          <w:rFonts w:ascii="Arial" w:eastAsia="細明體_HKSCS" w:hAnsi="Arial"/>
        </w:rPr>
        <w:t xml:space="preserve">14 </w:t>
      </w:r>
      <w:r w:rsidRPr="009C0C93">
        <w:rPr>
          <w:rFonts w:ascii="Arial" w:eastAsia="細明體_HKSCS" w:hAnsi="Arial" w:hint="eastAsia"/>
        </w:rPr>
        <w:t>的比例就會逐漸因衰變而減少。只要測出骨骸中碳</w:t>
      </w:r>
      <w:r w:rsidRPr="009C0C93">
        <w:rPr>
          <w:rFonts w:ascii="Arial" w:eastAsia="細明體_HKSCS" w:hAnsi="Arial"/>
        </w:rPr>
        <w:t xml:space="preserve">12 </w:t>
      </w:r>
      <w:r w:rsidRPr="009C0C93">
        <w:rPr>
          <w:rFonts w:ascii="Arial" w:eastAsia="細明體_HKSCS" w:hAnsi="Arial" w:hint="eastAsia"/>
        </w:rPr>
        <w:t>與</w:t>
      </w:r>
    </w:p>
    <w:p w14:paraId="3F833D81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 w:hint="eastAsia"/>
        </w:rPr>
        <w:t>碳</w:t>
      </w:r>
      <w:r w:rsidRPr="009C0C93">
        <w:rPr>
          <w:rFonts w:ascii="Arial" w:eastAsia="細明體_HKSCS" w:hAnsi="Arial"/>
        </w:rPr>
        <w:t xml:space="preserve">14 </w:t>
      </w:r>
      <w:r w:rsidRPr="009C0C93">
        <w:rPr>
          <w:rFonts w:ascii="Arial" w:eastAsia="細明體_HKSCS" w:hAnsi="Arial" w:hint="eastAsia"/>
        </w:rPr>
        <w:t>的比例，就能推算出生物已經死了多少年。提出碳</w:t>
      </w:r>
      <w:r w:rsidRPr="009C0C93">
        <w:rPr>
          <w:rFonts w:ascii="Arial" w:eastAsia="細明體_HKSCS" w:hAnsi="Arial"/>
        </w:rPr>
        <w:t xml:space="preserve">14 </w:t>
      </w:r>
      <w:r w:rsidRPr="009C0C93">
        <w:rPr>
          <w:rFonts w:ascii="Arial" w:eastAsia="細明體_HKSCS" w:hAnsi="Arial" w:hint="eastAsia"/>
        </w:rPr>
        <w:t>測定法的美國化學家</w:t>
      </w:r>
    </w:p>
    <w:p w14:paraId="28DB45DF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 w:hint="eastAsia"/>
        </w:rPr>
        <w:t>維拉</w:t>
      </w:r>
      <w:proofErr w:type="gramStart"/>
      <w:r w:rsidRPr="009C0C93">
        <w:rPr>
          <w:rFonts w:ascii="Arial" w:eastAsia="細明體_HKSCS" w:hAnsi="Arial" w:hint="eastAsia"/>
        </w:rPr>
        <w:t>‧</w:t>
      </w:r>
      <w:proofErr w:type="gramEnd"/>
      <w:r w:rsidRPr="009C0C93">
        <w:rPr>
          <w:rFonts w:ascii="Arial" w:eastAsia="細明體_HKSCS" w:hAnsi="Arial"/>
        </w:rPr>
        <w:t xml:space="preserve"> </w:t>
      </w:r>
      <w:r w:rsidRPr="009C0C93">
        <w:rPr>
          <w:rFonts w:ascii="Arial" w:eastAsia="細明體_HKSCS" w:hAnsi="Arial" w:hint="eastAsia"/>
        </w:rPr>
        <w:t>黎比</w:t>
      </w:r>
      <w:proofErr w:type="gramStart"/>
      <w:r w:rsidRPr="009C0C93">
        <w:rPr>
          <w:rFonts w:ascii="Arial" w:eastAsia="細明體_HKSCS" w:hAnsi="Arial" w:hint="eastAsia"/>
        </w:rPr>
        <w:t>（</w:t>
      </w:r>
      <w:proofErr w:type="gramEnd"/>
      <w:r w:rsidRPr="009C0C93">
        <w:rPr>
          <w:rFonts w:ascii="Arial" w:eastAsia="細明體_HKSCS" w:hAnsi="Arial"/>
        </w:rPr>
        <w:t xml:space="preserve">Willard F. Libby, 1908 </w:t>
      </w:r>
      <w:r w:rsidRPr="009C0C93">
        <w:rPr>
          <w:rFonts w:ascii="Arial" w:eastAsia="細明體_HKSCS" w:hAnsi="Arial" w:hint="eastAsia"/>
        </w:rPr>
        <w:t>－</w:t>
      </w:r>
      <w:r w:rsidRPr="009C0C93">
        <w:rPr>
          <w:rFonts w:ascii="Arial" w:eastAsia="細明體_HKSCS" w:hAnsi="Arial"/>
        </w:rPr>
        <w:t xml:space="preserve"> 1980</w:t>
      </w:r>
      <w:proofErr w:type="gramStart"/>
      <w:r w:rsidRPr="009C0C93">
        <w:rPr>
          <w:rFonts w:ascii="Arial" w:eastAsia="細明體_HKSCS" w:hAnsi="Arial" w:hint="eastAsia"/>
        </w:rPr>
        <w:t>）</w:t>
      </w:r>
      <w:proofErr w:type="gramEnd"/>
      <w:r w:rsidRPr="009C0C93">
        <w:rPr>
          <w:rFonts w:ascii="Arial" w:eastAsia="細明體_HKSCS" w:hAnsi="Arial" w:hint="eastAsia"/>
        </w:rPr>
        <w:t>也因此獲得</w:t>
      </w:r>
      <w:r w:rsidRPr="009C0C93">
        <w:rPr>
          <w:rFonts w:ascii="Arial" w:eastAsia="細明體_HKSCS" w:hAnsi="Arial"/>
        </w:rPr>
        <w:t xml:space="preserve">1960 </w:t>
      </w:r>
      <w:r w:rsidRPr="009C0C93">
        <w:rPr>
          <w:rFonts w:ascii="Arial" w:eastAsia="細明體_HKSCS" w:hAnsi="Arial" w:hint="eastAsia"/>
        </w:rPr>
        <w:t>年的諾貝爾化學</w:t>
      </w:r>
    </w:p>
    <w:p w14:paraId="7F1444D7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 w:hint="eastAsia"/>
        </w:rPr>
        <w:t>獎。</w:t>
      </w:r>
    </w:p>
    <w:p w14:paraId="47A1DB39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/>
        </w:rPr>
        <w:t>(</w:t>
      </w:r>
      <w:r w:rsidRPr="009C0C93">
        <w:rPr>
          <w:rFonts w:ascii="Arial" w:eastAsia="細明體_HKSCS" w:hAnsi="Arial" w:hint="eastAsia"/>
        </w:rPr>
        <w:t>１</w:t>
      </w:r>
      <w:r w:rsidRPr="009C0C93">
        <w:rPr>
          <w:rFonts w:ascii="Arial" w:eastAsia="細明體_HKSCS" w:hAnsi="Arial"/>
        </w:rPr>
        <w:t>)</w:t>
      </w:r>
      <w:r w:rsidRPr="009C0C93">
        <w:rPr>
          <w:rFonts w:ascii="Arial" w:eastAsia="細明體_HKSCS" w:hAnsi="Arial" w:hint="eastAsia"/>
        </w:rPr>
        <w:t>根據文中敘述，碳</w:t>
      </w:r>
      <w:r w:rsidRPr="009C0C93">
        <w:rPr>
          <w:rFonts w:ascii="Arial" w:eastAsia="細明體_HKSCS" w:hAnsi="Arial"/>
        </w:rPr>
        <w:t>14</w:t>
      </w:r>
      <w:r w:rsidRPr="009C0C93">
        <w:rPr>
          <w:rFonts w:ascii="Arial" w:eastAsia="細明體_HKSCS" w:hAnsi="Arial" w:hint="eastAsia"/>
        </w:rPr>
        <w:t xml:space="preserve">原子內應含有多少個質子？　</w:t>
      </w:r>
    </w:p>
    <w:p w14:paraId="276401EF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   </w:t>
      </w:r>
      <w:r w:rsidRPr="009C0C93">
        <w:rPr>
          <w:rFonts w:ascii="Arial" w:eastAsia="細明體_HKSCS" w:hAnsi="Arial"/>
          <w:u w:val="double"/>
        </w:rPr>
        <w:t>(A) 6</w:t>
      </w:r>
      <w:r w:rsidRPr="009C0C93">
        <w:rPr>
          <w:rFonts w:ascii="Arial" w:eastAsia="細明體_HKSCS" w:hAnsi="Arial" w:hint="eastAsia"/>
          <w:u w:val="double"/>
        </w:rPr>
        <w:t>個</w:t>
      </w:r>
      <w:r w:rsidRPr="009C0C93">
        <w:rPr>
          <w:rFonts w:ascii="Arial" w:eastAsia="細明體_HKSCS" w:hAnsi="Arial" w:hint="eastAsia"/>
        </w:rPr>
        <w:t xml:space="preserve">　</w:t>
      </w:r>
      <w:r w:rsidRPr="009C0C93">
        <w:rPr>
          <w:rFonts w:ascii="Arial" w:eastAsia="細明體_HKSCS" w:hAnsi="Arial"/>
        </w:rPr>
        <w:t>(B) 8</w:t>
      </w:r>
      <w:r w:rsidRPr="009C0C93">
        <w:rPr>
          <w:rFonts w:ascii="Arial" w:eastAsia="細明體_HKSCS" w:hAnsi="Arial" w:hint="eastAsia"/>
        </w:rPr>
        <w:t xml:space="preserve">個　</w:t>
      </w:r>
      <w:r w:rsidRPr="009C0C93">
        <w:rPr>
          <w:rFonts w:ascii="Arial" w:eastAsia="細明體_HKSCS" w:hAnsi="Arial"/>
        </w:rPr>
        <w:t>(C) 14</w:t>
      </w:r>
      <w:r w:rsidRPr="009C0C93">
        <w:rPr>
          <w:rFonts w:ascii="Arial" w:eastAsia="細明體_HKSCS" w:hAnsi="Arial" w:hint="eastAsia"/>
        </w:rPr>
        <w:t xml:space="preserve">個　</w:t>
      </w:r>
      <w:r w:rsidRPr="009C0C93">
        <w:rPr>
          <w:rFonts w:ascii="Arial" w:eastAsia="細明體_HKSCS" w:hAnsi="Arial"/>
        </w:rPr>
        <w:t>(D)</w:t>
      </w:r>
      <w:r w:rsidRPr="009C0C93">
        <w:rPr>
          <w:rFonts w:ascii="Arial" w:eastAsia="細明體_HKSCS" w:hAnsi="Arial" w:hint="eastAsia"/>
        </w:rPr>
        <w:t>由本文無法得知</w:t>
      </w:r>
      <w:r w:rsidRPr="009C0C93">
        <w:rPr>
          <w:rFonts w:ascii="Arial" w:eastAsia="細明體_HKSCS" w:hAnsi="Arial"/>
        </w:rPr>
        <w:br/>
      </w: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/>
        </w:rPr>
        <w:t>(</w:t>
      </w:r>
      <w:r w:rsidRPr="009C0C93">
        <w:rPr>
          <w:rFonts w:ascii="Arial" w:eastAsia="細明體_HKSCS" w:hAnsi="Arial" w:hint="eastAsia"/>
        </w:rPr>
        <w:t>２</w:t>
      </w:r>
      <w:r w:rsidRPr="009C0C93">
        <w:rPr>
          <w:rFonts w:ascii="Arial" w:eastAsia="細明體_HKSCS" w:hAnsi="Arial"/>
        </w:rPr>
        <w:t>)</w:t>
      </w:r>
      <w:r w:rsidRPr="009C0C93">
        <w:rPr>
          <w:rFonts w:ascii="Arial" w:eastAsia="細明體_HKSCS" w:hAnsi="Arial" w:hint="eastAsia"/>
        </w:rPr>
        <w:t>碳</w:t>
      </w:r>
      <w:r w:rsidRPr="009C0C93">
        <w:rPr>
          <w:rFonts w:ascii="Arial" w:eastAsia="細明體_HKSCS" w:hAnsi="Arial"/>
        </w:rPr>
        <w:t>14</w:t>
      </w:r>
      <w:r w:rsidRPr="009C0C93">
        <w:rPr>
          <w:rFonts w:ascii="Arial" w:eastAsia="細明體_HKSCS" w:hAnsi="Arial" w:hint="eastAsia"/>
        </w:rPr>
        <w:t>的</w:t>
      </w:r>
      <w:r w:rsidRPr="009C0C93">
        <w:rPr>
          <w:rFonts w:ascii="Arial" w:eastAsia="細明體_HKSCS" w:hAnsi="Arial"/>
        </w:rPr>
        <w:t>14</w:t>
      </w:r>
      <w:r w:rsidRPr="009C0C93">
        <w:rPr>
          <w:rFonts w:ascii="Arial" w:eastAsia="細明體_HKSCS" w:hAnsi="Arial" w:hint="eastAsia"/>
        </w:rPr>
        <w:t xml:space="preserve">代表什麼？　</w:t>
      </w:r>
      <w:r w:rsidRPr="009C0C93">
        <w:rPr>
          <w:rFonts w:ascii="Arial" w:eastAsia="細明體_HKSCS" w:hAnsi="Arial"/>
        </w:rPr>
        <w:t>(A)</w:t>
      </w:r>
      <w:r w:rsidRPr="009C0C93">
        <w:rPr>
          <w:rFonts w:ascii="Arial" w:eastAsia="細明體_HKSCS" w:hAnsi="Arial" w:hint="eastAsia"/>
        </w:rPr>
        <w:t xml:space="preserve">質子數　</w:t>
      </w:r>
      <w:r w:rsidRPr="009C0C93">
        <w:rPr>
          <w:rFonts w:ascii="Arial" w:eastAsia="細明體_HKSCS" w:hAnsi="Arial"/>
        </w:rPr>
        <w:t>(B)</w:t>
      </w:r>
      <w:r w:rsidRPr="009C0C93">
        <w:rPr>
          <w:rFonts w:ascii="Arial" w:eastAsia="細明體_HKSCS" w:hAnsi="Arial" w:hint="eastAsia"/>
        </w:rPr>
        <w:t xml:space="preserve">中子數　</w:t>
      </w:r>
      <w:r w:rsidRPr="009C0C93">
        <w:rPr>
          <w:rFonts w:ascii="Arial" w:eastAsia="細明體_HKSCS" w:hAnsi="Arial"/>
        </w:rPr>
        <w:t>(C)</w:t>
      </w:r>
      <w:r w:rsidRPr="009C0C93">
        <w:rPr>
          <w:rFonts w:ascii="Arial" w:eastAsia="細明體_HKSCS" w:hAnsi="Arial" w:hint="eastAsia"/>
        </w:rPr>
        <w:t xml:space="preserve">電子數　</w:t>
      </w:r>
      <w:r w:rsidRPr="009C0C93">
        <w:rPr>
          <w:rFonts w:ascii="Arial" w:eastAsia="細明體_HKSCS" w:hAnsi="Arial"/>
          <w:u w:val="double"/>
        </w:rPr>
        <w:t>(D)</w:t>
      </w:r>
      <w:r w:rsidRPr="009C0C93">
        <w:rPr>
          <w:rFonts w:ascii="Arial" w:eastAsia="細明體_HKSCS" w:hAnsi="Arial" w:hint="eastAsia"/>
          <w:u w:val="double"/>
        </w:rPr>
        <w:t>質量數</w:t>
      </w:r>
      <w:r w:rsidRPr="009C0C93">
        <w:rPr>
          <w:rFonts w:ascii="Arial" w:eastAsia="細明體_HKSCS" w:hAnsi="Arial"/>
        </w:rPr>
        <w:br/>
      </w: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/>
        </w:rPr>
        <w:t>(</w:t>
      </w:r>
      <w:r w:rsidRPr="009C0C93">
        <w:rPr>
          <w:rFonts w:ascii="Arial" w:eastAsia="細明體_HKSCS" w:hAnsi="Arial" w:hint="eastAsia"/>
        </w:rPr>
        <w:t>３</w:t>
      </w:r>
      <w:r w:rsidRPr="009C0C93">
        <w:rPr>
          <w:rFonts w:ascii="Arial" w:eastAsia="細明體_HKSCS" w:hAnsi="Arial"/>
        </w:rPr>
        <w:t>)</w:t>
      </w:r>
      <w:proofErr w:type="gramStart"/>
      <w:r w:rsidRPr="009C0C93">
        <w:rPr>
          <w:rFonts w:ascii="Arial" w:eastAsia="細明體_HKSCS" w:hAnsi="Arial" w:hint="eastAsia"/>
        </w:rPr>
        <w:t>已知碳</w:t>
      </w:r>
      <w:proofErr w:type="gramEnd"/>
      <w:r w:rsidRPr="009C0C93">
        <w:rPr>
          <w:rFonts w:ascii="Arial" w:eastAsia="細明體_HKSCS" w:hAnsi="Arial"/>
        </w:rPr>
        <w:t>12</w:t>
      </w:r>
      <w:r w:rsidRPr="009C0C93">
        <w:rPr>
          <w:rFonts w:ascii="Arial" w:eastAsia="細明體_HKSCS" w:hAnsi="Arial" w:hint="eastAsia"/>
        </w:rPr>
        <w:t>的表示法為</w:t>
      </w:r>
      <w:r w:rsidRPr="009C0C93">
        <w:rPr>
          <w:rFonts w:ascii="Arial" w:eastAsia="細明體_HKSCS" w:hAnsi="Arial"/>
        </w:rPr>
        <w:object w:dxaOrig="375" w:dyaOrig="375" w14:anchorId="41D1C3BE">
          <v:shape id="_x0000_i1051" type="#_x0000_t75" style="width:19.15pt;height:19.15pt" o:ole="">
            <v:imagedata r:id="rId90" o:title=""/>
          </v:shape>
          <o:OLEObject Type="Embed" ProgID="Equation.DSMT4" ShapeID="_x0000_i1051" DrawAspect="Content" ObjectID="_1676576049" r:id="rId91"/>
        </w:object>
      </w:r>
      <w:r w:rsidRPr="009C0C93">
        <w:rPr>
          <w:rFonts w:ascii="Arial" w:eastAsia="細明體_HKSCS" w:hAnsi="Arial" w:hint="eastAsia"/>
        </w:rPr>
        <w:t>，</w:t>
      </w:r>
      <w:proofErr w:type="gramStart"/>
      <w:r w:rsidRPr="009C0C93">
        <w:rPr>
          <w:rFonts w:ascii="Arial" w:eastAsia="細明體_HKSCS" w:hAnsi="Arial" w:hint="eastAsia"/>
        </w:rPr>
        <w:t>則碳</w:t>
      </w:r>
      <w:proofErr w:type="gramEnd"/>
      <w:r w:rsidRPr="009C0C93">
        <w:rPr>
          <w:rFonts w:ascii="Arial" w:eastAsia="細明體_HKSCS" w:hAnsi="Arial"/>
        </w:rPr>
        <w:t>14</w:t>
      </w:r>
      <w:r w:rsidRPr="009C0C93">
        <w:rPr>
          <w:rFonts w:ascii="Arial" w:eastAsia="細明體_HKSCS" w:hAnsi="Arial" w:hint="eastAsia"/>
        </w:rPr>
        <w:t xml:space="preserve">應如何表示？　</w:t>
      </w:r>
    </w:p>
    <w:p w14:paraId="42AAFAB3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   </w:t>
      </w:r>
      <w:r w:rsidRPr="009C0C93">
        <w:rPr>
          <w:rFonts w:ascii="Arial" w:eastAsia="細明體_HKSCS" w:hAnsi="Arial"/>
        </w:rPr>
        <w:t>(A)</w:t>
      </w:r>
      <w:r w:rsidRPr="009C0C93">
        <w:rPr>
          <w:rFonts w:ascii="Arial" w:eastAsia="細明體_HKSCS" w:hAnsi="Arial"/>
        </w:rPr>
        <w:object w:dxaOrig="375" w:dyaOrig="375" w14:anchorId="274F1B67">
          <v:shape id="_x0000_i1052" type="#_x0000_t75" style="width:19.15pt;height:19.15pt" o:ole="">
            <v:imagedata r:id="rId92" o:title=""/>
          </v:shape>
          <o:OLEObject Type="Embed" ProgID="Equation.DSMT4" ShapeID="_x0000_i1052" DrawAspect="Content" ObjectID="_1676576050" r:id="rId93"/>
        </w:object>
      </w:r>
      <w:r w:rsidRPr="009C0C93">
        <w:rPr>
          <w:rFonts w:ascii="Arial" w:eastAsia="細明體_HKSCS" w:hAnsi="Arial" w:hint="eastAsia"/>
        </w:rPr>
        <w:t xml:space="preserve">　</w:t>
      </w:r>
      <w:r w:rsidRPr="009C0C93">
        <w:rPr>
          <w:rFonts w:ascii="Arial" w:eastAsia="細明體_HKSCS" w:hAnsi="Arial"/>
          <w:u w:val="double"/>
        </w:rPr>
        <w:t>(B)</w:t>
      </w:r>
      <w:r w:rsidRPr="009C0C93">
        <w:rPr>
          <w:rFonts w:ascii="Arial" w:eastAsia="細明體_HKSCS" w:hAnsi="Arial"/>
          <w:u w:val="double"/>
        </w:rPr>
        <w:object w:dxaOrig="375" w:dyaOrig="375" w14:anchorId="20DB0DEB">
          <v:shape id="_x0000_i1053" type="#_x0000_t75" style="width:19.15pt;height:19.15pt" o:ole="">
            <v:imagedata r:id="rId94" o:title=""/>
          </v:shape>
          <o:OLEObject Type="Embed" ProgID="Equation.DSMT4" ShapeID="_x0000_i1053" DrawAspect="Content" ObjectID="_1676576051" r:id="rId95"/>
        </w:object>
      </w:r>
      <w:r w:rsidRPr="009C0C93">
        <w:rPr>
          <w:rFonts w:ascii="Arial" w:eastAsia="細明體_HKSCS" w:hAnsi="Arial" w:hint="eastAsia"/>
        </w:rPr>
        <w:t xml:space="preserve">　</w:t>
      </w:r>
      <w:r w:rsidRPr="009C0C93">
        <w:rPr>
          <w:rFonts w:ascii="Arial" w:eastAsia="細明體_HKSCS" w:hAnsi="Arial"/>
        </w:rPr>
        <w:t>(C)</w:t>
      </w:r>
      <w:r w:rsidRPr="009C0C93">
        <w:rPr>
          <w:rFonts w:ascii="Arial" w:eastAsia="細明體_HKSCS" w:hAnsi="Arial"/>
        </w:rPr>
        <w:object w:dxaOrig="375" w:dyaOrig="375" w14:anchorId="0EB1BF80">
          <v:shape id="_x0000_i1054" type="#_x0000_t75" style="width:19.15pt;height:19.15pt" o:ole="">
            <v:imagedata r:id="rId96" o:title=""/>
          </v:shape>
          <o:OLEObject Type="Embed" ProgID="Equation.DSMT4" ShapeID="_x0000_i1054" DrawAspect="Content" ObjectID="_1676576052" r:id="rId97"/>
        </w:object>
      </w:r>
      <w:r w:rsidRPr="009C0C93">
        <w:rPr>
          <w:rFonts w:ascii="Arial" w:eastAsia="細明體_HKSCS" w:hAnsi="Arial" w:hint="eastAsia"/>
        </w:rPr>
        <w:t xml:space="preserve">　</w:t>
      </w:r>
      <w:r w:rsidRPr="009C0C93">
        <w:rPr>
          <w:rFonts w:ascii="Arial" w:eastAsia="細明體_HKSCS" w:hAnsi="Arial"/>
        </w:rPr>
        <w:t>(D)</w:t>
      </w:r>
      <w:r w:rsidRPr="009C0C93">
        <w:rPr>
          <w:rFonts w:ascii="Arial" w:eastAsia="細明體_HKSCS" w:hAnsi="Arial"/>
        </w:rPr>
        <w:object w:dxaOrig="405" w:dyaOrig="375" w14:anchorId="540C3DC8">
          <v:shape id="_x0000_i1055" type="#_x0000_t75" style="width:20.25pt;height:19.15pt" o:ole="">
            <v:imagedata r:id="rId98" o:title=""/>
          </v:shape>
          <o:OLEObject Type="Embed" ProgID="Equation.DSMT4" ShapeID="_x0000_i1055" DrawAspect="Content" ObjectID="_1676576053" r:id="rId99"/>
        </w:object>
      </w:r>
    </w:p>
    <w:p w14:paraId="34608CCE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</w:t>
      </w:r>
      <w:r w:rsidRPr="009C0C93">
        <w:rPr>
          <w:rFonts w:ascii="Arial" w:eastAsia="細明體_HKSCS" w:hAnsi="Arial"/>
        </w:rPr>
        <w:t>(</w:t>
      </w:r>
      <w:r w:rsidRPr="009C0C93">
        <w:rPr>
          <w:rFonts w:ascii="Arial" w:eastAsia="細明體_HKSCS" w:hAnsi="Arial" w:hint="eastAsia"/>
        </w:rPr>
        <w:t>４</w:t>
      </w:r>
      <w:r w:rsidRPr="009C0C93">
        <w:rPr>
          <w:rFonts w:ascii="Arial" w:eastAsia="細明體_HKSCS" w:hAnsi="Arial"/>
        </w:rPr>
        <w:t>)</w:t>
      </w:r>
      <w:r w:rsidRPr="009C0C93">
        <w:rPr>
          <w:rFonts w:ascii="Arial" w:eastAsia="細明體_HKSCS" w:hAnsi="Arial" w:hint="eastAsia"/>
        </w:rPr>
        <w:t>原子是由中子、質子與電子三種基本粒子所組成。若以</w:t>
      </w:r>
      <w:r w:rsidRPr="009C0C93">
        <w:rPr>
          <w:rFonts w:ascii="Arial" w:eastAsia="細明體_HKSCS" w:hAnsi="Arial"/>
        </w:rPr>
        <w:t>○</w:t>
      </w:r>
      <w:r w:rsidRPr="009C0C93">
        <w:rPr>
          <w:rFonts w:ascii="Arial" w:eastAsia="細明體_HKSCS" w:hAnsi="Arial" w:hint="eastAsia"/>
        </w:rPr>
        <w:t>、</w:t>
      </w:r>
      <w:proofErr w:type="gramStart"/>
      <w:r w:rsidRPr="009C0C93">
        <w:rPr>
          <w:rFonts w:ascii="Arial" w:eastAsia="細明體_HKSCS" w:hAnsi="Arial" w:hint="eastAsia"/>
        </w:rPr>
        <w:t>⊕</w:t>
      </w:r>
      <w:proofErr w:type="gramEnd"/>
      <w:r w:rsidRPr="009C0C93">
        <w:rPr>
          <w:rFonts w:ascii="Arial" w:eastAsia="細明體_HKSCS" w:hAnsi="Arial" w:hint="eastAsia"/>
        </w:rPr>
        <w:t>和</w:t>
      </w:r>
      <w:r w:rsidRPr="009C0C93">
        <w:rPr>
          <w:rFonts w:ascii="Arial" w:eastAsia="細明體_HKSCS" w:hAnsi="Arial"/>
        </w:rPr>
        <w:t>●</w:t>
      </w:r>
      <w:r w:rsidRPr="009C0C93">
        <w:rPr>
          <w:rFonts w:ascii="Arial" w:eastAsia="細明體_HKSCS" w:hAnsi="Arial" w:hint="eastAsia"/>
        </w:rPr>
        <w:t>分別代表中子、</w:t>
      </w:r>
    </w:p>
    <w:p w14:paraId="77068443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   </w:t>
      </w:r>
      <w:r w:rsidRPr="009C0C93">
        <w:rPr>
          <w:rFonts w:ascii="Arial" w:eastAsia="細明體_HKSCS" w:hAnsi="Arial" w:hint="eastAsia"/>
        </w:rPr>
        <w:t>質子與電子，則下列何者為</w:t>
      </w:r>
      <w:r w:rsidRPr="009C0C93">
        <w:rPr>
          <w:rFonts w:ascii="Arial" w:eastAsia="細明體_HKSCS" w:hAnsi="Arial"/>
        </w:rPr>
        <w:object w:dxaOrig="375" w:dyaOrig="375" w14:anchorId="74AB08E8">
          <v:shape id="_x0000_i1056" type="#_x0000_t75" style="width:19.15pt;height:19.15pt" o:ole="">
            <v:imagedata r:id="rId100" o:title=""/>
          </v:shape>
          <o:OLEObject Type="Embed" ProgID="Equation.DSMT4" ShapeID="_x0000_i1056" DrawAspect="Content" ObjectID="_1676576054" r:id="rId101"/>
        </w:object>
      </w:r>
      <w:r w:rsidRPr="009C0C93">
        <w:rPr>
          <w:rFonts w:ascii="Arial" w:eastAsia="細明體_HKSCS" w:hAnsi="Arial" w:hint="eastAsia"/>
        </w:rPr>
        <w:t>原子的示意圖？</w:t>
      </w:r>
    </w:p>
    <w:p w14:paraId="500CFED7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   </w:t>
      </w:r>
      <w:r w:rsidRPr="009C0C93">
        <w:rPr>
          <w:rFonts w:ascii="Arial" w:eastAsia="細明體_HKSCS" w:hAnsi="Arial"/>
          <w:u w:val="double"/>
        </w:rPr>
        <w:t>(A)</w:t>
      </w:r>
      <w:r>
        <w:rPr>
          <w:rFonts w:ascii="Arial" w:eastAsia="細明體_HKSCS" w:hAnsi="Arial"/>
          <w:noProof/>
          <w:u w:val="double"/>
        </w:rPr>
        <w:drawing>
          <wp:inline distT="0" distB="0" distL="0" distR="0" wp14:anchorId="608191A8" wp14:editId="65BDD117">
            <wp:extent cx="1038225" cy="1000125"/>
            <wp:effectExtent l="0" t="0" r="9525" b="9525"/>
            <wp:docPr id="42" name="圖片 42" descr="描述: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8" descr="描述: 2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0C93">
        <w:rPr>
          <w:rFonts w:ascii="Arial" w:eastAsia="細明體_HKSCS" w:hAnsi="Arial" w:hint="eastAsia"/>
        </w:rPr>
        <w:t xml:space="preserve">　</w:t>
      </w:r>
      <w:r w:rsidRPr="009C0C93">
        <w:rPr>
          <w:rFonts w:ascii="Arial" w:eastAsia="細明體_HKSCS" w:hAnsi="Arial" w:hint="eastAsia"/>
        </w:rPr>
        <w:tab/>
      </w:r>
      <w:r w:rsidRPr="009C0C93">
        <w:rPr>
          <w:rFonts w:ascii="Arial" w:eastAsia="細明體_HKSCS" w:hAnsi="Arial" w:hint="eastAsia"/>
        </w:rPr>
        <w:tab/>
      </w:r>
      <w:r w:rsidRPr="009C0C93">
        <w:rPr>
          <w:rFonts w:ascii="Arial" w:eastAsia="細明體_HKSCS" w:hAnsi="Arial" w:hint="eastAsia"/>
        </w:rPr>
        <w:tab/>
      </w:r>
      <w:r w:rsidRPr="009C0C93">
        <w:rPr>
          <w:rFonts w:ascii="Arial" w:eastAsia="細明體_HKSCS" w:hAnsi="Arial"/>
        </w:rPr>
        <w:t>(B)</w:t>
      </w:r>
      <w:r>
        <w:rPr>
          <w:rFonts w:ascii="Arial" w:eastAsia="細明體_HKSCS" w:hAnsi="Arial"/>
          <w:noProof/>
        </w:rPr>
        <w:drawing>
          <wp:inline distT="0" distB="0" distL="0" distR="0" wp14:anchorId="3E0B513F" wp14:editId="5338BB52">
            <wp:extent cx="1009650" cy="1000125"/>
            <wp:effectExtent l="0" t="0" r="0" b="9525"/>
            <wp:docPr id="41" name="圖片 41" descr="描述: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7" descr="描述: 3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0C93">
        <w:rPr>
          <w:rFonts w:ascii="Arial" w:eastAsia="細明體_HKSCS" w:hAnsi="Arial" w:hint="eastAsia"/>
        </w:rPr>
        <w:t xml:space="preserve">　</w:t>
      </w:r>
    </w:p>
    <w:p w14:paraId="1D996BBA" w14:textId="77777777" w:rsidR="006F0A42" w:rsidRPr="009C0C93" w:rsidRDefault="006F0A42" w:rsidP="006F0A42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   </w:t>
      </w:r>
      <w:r w:rsidRPr="009C0C93">
        <w:rPr>
          <w:rFonts w:ascii="Arial" w:eastAsia="細明體_HKSCS" w:hAnsi="Arial"/>
        </w:rPr>
        <w:t>(C)</w:t>
      </w:r>
      <w:r>
        <w:rPr>
          <w:rFonts w:ascii="Arial" w:eastAsia="細明體_HKSCS" w:hAnsi="Arial"/>
          <w:noProof/>
        </w:rPr>
        <w:drawing>
          <wp:inline distT="0" distB="0" distL="0" distR="0" wp14:anchorId="42772609" wp14:editId="6FFAFAAA">
            <wp:extent cx="1028700" cy="1019175"/>
            <wp:effectExtent l="0" t="0" r="0" b="9525"/>
            <wp:docPr id="40" name="圖片 40" descr="描述: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6" descr="描述: 3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0C93">
        <w:rPr>
          <w:rFonts w:ascii="Arial" w:eastAsia="細明體_HKSCS" w:hAnsi="Arial" w:hint="eastAsia"/>
        </w:rPr>
        <w:t xml:space="preserve">　</w:t>
      </w:r>
      <w:r w:rsidRPr="009C0C93">
        <w:rPr>
          <w:rFonts w:ascii="Arial" w:eastAsia="細明體_HKSCS" w:hAnsi="Arial" w:hint="eastAsia"/>
        </w:rPr>
        <w:tab/>
      </w:r>
      <w:r w:rsidRPr="009C0C93">
        <w:rPr>
          <w:rFonts w:ascii="Arial" w:eastAsia="細明體_HKSCS" w:hAnsi="Arial" w:hint="eastAsia"/>
        </w:rPr>
        <w:tab/>
      </w:r>
      <w:r w:rsidRPr="009C0C93">
        <w:rPr>
          <w:rFonts w:ascii="Arial" w:eastAsia="細明體_HKSCS" w:hAnsi="Arial" w:hint="eastAsia"/>
        </w:rPr>
        <w:tab/>
      </w:r>
      <w:r w:rsidRPr="009C0C93">
        <w:rPr>
          <w:rFonts w:ascii="Arial" w:eastAsia="細明體_HKSCS" w:hAnsi="Arial"/>
          <w:szCs w:val="25"/>
        </w:rPr>
        <w:t>(D)</w:t>
      </w:r>
      <w:r>
        <w:rPr>
          <w:rFonts w:ascii="Arial" w:eastAsia="細明體_HKSCS" w:hAnsi="Arial"/>
          <w:noProof/>
          <w:szCs w:val="25"/>
        </w:rPr>
        <w:drawing>
          <wp:inline distT="0" distB="0" distL="0" distR="0" wp14:anchorId="0A6F2BF8" wp14:editId="65F68542">
            <wp:extent cx="1076325" cy="1047750"/>
            <wp:effectExtent l="0" t="0" r="9525" b="0"/>
            <wp:docPr id="39" name="圖片 39" descr="描述: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5" descr="描述: 3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68E72" w14:textId="77777777" w:rsidR="00503254" w:rsidRPr="009C0C93" w:rsidRDefault="00503254" w:rsidP="00503254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  <w:szCs w:val="24"/>
        </w:rPr>
        <w:t>22.</w:t>
      </w:r>
      <w:r w:rsidRPr="009C0C93">
        <w:rPr>
          <w:rFonts w:ascii="Arial" w:eastAsia="細明體_HKSCS" w:hAnsi="Arial" w:hint="eastAsia"/>
        </w:rPr>
        <w:t>請在空格處填上分子、原子、質子、中子、電子、原子核等粒子：</w:t>
      </w:r>
    </w:p>
    <w:p w14:paraId="59537704" w14:textId="77777777" w:rsidR="00503254" w:rsidRPr="009C0C93" w:rsidRDefault="00503254" w:rsidP="00503254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lastRenderedPageBreak/>
        <w:t xml:space="preserve">   (</w:t>
      </w:r>
      <w:r w:rsidRPr="009C0C93">
        <w:rPr>
          <w:rFonts w:ascii="Arial" w:eastAsia="細明體_HKSCS" w:hAnsi="Arial" w:hint="eastAsia"/>
        </w:rPr>
        <w:t>１</w:t>
      </w:r>
      <w:r w:rsidRPr="009C0C93">
        <w:rPr>
          <w:rFonts w:ascii="Arial" w:eastAsia="細明體_HKSCS" w:hAnsi="Arial" w:hint="eastAsia"/>
        </w:rPr>
        <w:t>)</w:t>
      </w:r>
      <w:r w:rsidRPr="009C0C93">
        <w:rPr>
          <w:rFonts w:ascii="Arial" w:eastAsia="細明體_HKSCS" w:hAnsi="Arial" w:hint="eastAsia"/>
        </w:rPr>
        <w:t>帶正電的粒子：</w:t>
      </w:r>
      <w:r w:rsidRPr="009C0C93">
        <w:rPr>
          <w:rFonts w:ascii="Arial" w:eastAsia="細明體_HKSCS" w:hAnsi="Arial" w:hint="eastAsia"/>
          <w:u w:val="single"/>
        </w:rPr>
        <w:t>【</w:t>
      </w:r>
      <w:r w:rsidRPr="009C0C93">
        <w:rPr>
          <w:rFonts w:ascii="Arial" w:eastAsia="細明體_HKSCS" w:hAnsi="Arial" w:hint="eastAsia"/>
        </w:rPr>
        <w:t>質子、原子核</w:t>
      </w:r>
      <w:r w:rsidRPr="009C0C93">
        <w:rPr>
          <w:rFonts w:ascii="Arial" w:eastAsia="細明體_HKSCS" w:hAnsi="Arial" w:hint="eastAsia"/>
          <w:u w:val="single"/>
        </w:rPr>
        <w:t>】</w:t>
      </w:r>
      <w:r w:rsidRPr="009C0C93">
        <w:rPr>
          <w:rFonts w:ascii="Arial" w:eastAsia="細明體_HKSCS" w:hAnsi="Arial" w:hint="eastAsia"/>
        </w:rPr>
        <w:t>。</w:t>
      </w:r>
    </w:p>
    <w:p w14:paraId="7209B8DB" w14:textId="77777777" w:rsidR="00503254" w:rsidRPr="009C0C93" w:rsidRDefault="00503254" w:rsidP="00503254">
      <w:pPr>
        <w:snapToGrid w:val="0"/>
        <w:rPr>
          <w:rFonts w:ascii="Arial" w:eastAsia="細明體_HKSCS" w:hAnsi="Arial"/>
        </w:rPr>
      </w:pPr>
      <w:r w:rsidRPr="009C0C93">
        <w:rPr>
          <w:rFonts w:ascii="Arial" w:eastAsia="細明體_HKSCS" w:hAnsi="Arial" w:hint="eastAsia"/>
        </w:rPr>
        <w:t xml:space="preserve">   (</w:t>
      </w:r>
      <w:r w:rsidRPr="009C0C93">
        <w:rPr>
          <w:rFonts w:ascii="Arial" w:eastAsia="細明體_HKSCS" w:hAnsi="Arial" w:hint="eastAsia"/>
        </w:rPr>
        <w:t>２</w:t>
      </w:r>
      <w:r w:rsidRPr="009C0C93">
        <w:rPr>
          <w:rFonts w:ascii="Arial" w:eastAsia="細明體_HKSCS" w:hAnsi="Arial" w:hint="eastAsia"/>
        </w:rPr>
        <w:t>)</w:t>
      </w:r>
      <w:r w:rsidRPr="009C0C93">
        <w:rPr>
          <w:rFonts w:ascii="Arial" w:eastAsia="細明體_HKSCS" w:hAnsi="Arial" w:hint="eastAsia"/>
        </w:rPr>
        <w:t>不帶電或電中性的粒子：</w:t>
      </w:r>
      <w:r w:rsidRPr="009C0C93">
        <w:rPr>
          <w:rFonts w:ascii="Arial" w:eastAsia="細明體_HKSCS" w:hAnsi="Arial" w:hint="eastAsia"/>
          <w:u w:val="single"/>
        </w:rPr>
        <w:t>【</w:t>
      </w:r>
      <w:r w:rsidRPr="009C0C93">
        <w:rPr>
          <w:rFonts w:ascii="Arial" w:eastAsia="細明體_HKSCS" w:hAnsi="Arial" w:hint="eastAsia"/>
        </w:rPr>
        <w:t>中子、原子、分子</w:t>
      </w:r>
      <w:r w:rsidRPr="009C0C93">
        <w:rPr>
          <w:rFonts w:ascii="Arial" w:eastAsia="細明體_HKSCS" w:hAnsi="Arial" w:hint="eastAsia"/>
          <w:u w:val="single"/>
        </w:rPr>
        <w:t>】</w:t>
      </w:r>
      <w:r w:rsidRPr="009C0C93">
        <w:rPr>
          <w:rFonts w:ascii="Arial" w:eastAsia="細明體_HKSCS" w:hAnsi="Arial" w:hint="eastAsia"/>
        </w:rPr>
        <w:t>。</w:t>
      </w:r>
    </w:p>
    <w:p w14:paraId="7A0592AE" w14:textId="77777777" w:rsidR="00503254" w:rsidRPr="009C0C93" w:rsidRDefault="00503254" w:rsidP="00503254">
      <w:pPr>
        <w:pBdr>
          <w:bottom w:val="single" w:sz="6" w:space="1" w:color="auto"/>
        </w:pBdr>
        <w:snapToGrid w:val="0"/>
        <w:rPr>
          <w:rFonts w:ascii="Arial" w:eastAsia="細明體_HKSCS" w:hAnsi="Arial"/>
          <w:szCs w:val="24"/>
        </w:rPr>
      </w:pPr>
      <w:r w:rsidRPr="009C0C93">
        <w:rPr>
          <w:rFonts w:ascii="Arial" w:eastAsia="細明體_HKSCS" w:hAnsi="Arial" w:hint="eastAsia"/>
        </w:rPr>
        <w:t xml:space="preserve">   (</w:t>
      </w:r>
      <w:r w:rsidRPr="009C0C93">
        <w:rPr>
          <w:rFonts w:ascii="Arial" w:eastAsia="細明體_HKSCS" w:hAnsi="Arial" w:hint="eastAsia"/>
        </w:rPr>
        <w:t>３</w:t>
      </w:r>
      <w:r w:rsidRPr="009C0C93">
        <w:rPr>
          <w:rFonts w:ascii="Arial" w:eastAsia="細明體_HKSCS" w:hAnsi="Arial" w:hint="eastAsia"/>
        </w:rPr>
        <w:t>)</w:t>
      </w:r>
      <w:r w:rsidRPr="009C0C93">
        <w:rPr>
          <w:rFonts w:ascii="Arial" w:eastAsia="細明體_HKSCS" w:hAnsi="Arial" w:hint="eastAsia"/>
        </w:rPr>
        <w:t>質量最小的粒子：</w:t>
      </w:r>
      <w:r w:rsidRPr="009C0C93">
        <w:rPr>
          <w:rFonts w:ascii="Arial" w:eastAsia="細明體_HKSCS" w:hAnsi="Arial" w:hint="eastAsia"/>
          <w:u w:val="single"/>
        </w:rPr>
        <w:t>【</w:t>
      </w:r>
      <w:r w:rsidRPr="009C0C93">
        <w:rPr>
          <w:rFonts w:ascii="Arial" w:eastAsia="細明體_HKSCS" w:hAnsi="Arial" w:hint="eastAsia"/>
        </w:rPr>
        <w:t>電子</w:t>
      </w:r>
      <w:r w:rsidRPr="009C0C93">
        <w:rPr>
          <w:rFonts w:ascii="Arial" w:eastAsia="細明體_HKSCS" w:hAnsi="Arial" w:hint="eastAsia"/>
          <w:u w:val="single"/>
        </w:rPr>
        <w:t>】</w:t>
      </w:r>
      <w:r w:rsidRPr="009C0C93">
        <w:rPr>
          <w:rFonts w:ascii="Arial" w:eastAsia="細明體_HKSCS" w:hAnsi="Arial" w:hint="eastAsia"/>
        </w:rPr>
        <w:t>。</w:t>
      </w:r>
    </w:p>
    <w:p w14:paraId="076BDFFF" w14:textId="27E69C61" w:rsidR="00E82721" w:rsidRDefault="00E82721"/>
    <w:p w14:paraId="550A0D94" w14:textId="078BDD38" w:rsidR="00E82721" w:rsidRPr="00B42A86" w:rsidRDefault="002727C7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ClO</m:t>
              </m:r>
            </m:e>
            <m:sub>
              <m:r>
                <w:rPr>
                  <w:rFonts w:ascii="Cambria Math" w:hAnsi="Cambria Math"/>
                </w:rPr>
                <m:t>3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)</m:t>
              </m:r>
            </m:sub>
          </m:sSub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△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KCl</m:t>
              </m:r>
            </m:e>
            <m:sub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)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)</m:t>
              </m:r>
            </m:sub>
          </m:sSub>
        </m:oMath>
      </m:oMathPara>
    </w:p>
    <w:p w14:paraId="1BB269E3" w14:textId="2694FA50" w:rsidR="00B42A86" w:rsidRDefault="00B42A86"/>
    <w:p w14:paraId="461C5549" w14:textId="29F63555" w:rsidR="00B21CE2" w:rsidRDefault="00B42A86">
      <m:oMathPara>
        <m:oMath>
          <m:r>
            <m:rPr>
              <m:nor/>
            </m:rPr>
            <m:t>王大氣中，</m:t>
          </m:r>
          <m:r>
            <m:rPr>
              <m:nor/>
            </m:rPr>
            <m:t xml:space="preserve">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/>
            <m:sub>
              <m:r>
                <w:rPr>
                  <w:rFonts w:ascii="Cambria Math" w:hAnsi="Cambria Math"/>
                </w:rPr>
                <m:t>-7</m:t>
              </m:r>
            </m:sub>
            <m:sup>
              <m:r>
                <w:rPr>
                  <w:rFonts w:ascii="Cambria Math" w:hAnsi="Cambria Math"/>
                </w:rPr>
                <m:t>14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N</m:t>
          </m:r>
          <m:r>
            <m:rPr>
              <m:nor/>
            </m:rPr>
            <m:t xml:space="preserve"> </m:t>
          </m:r>
          <m:r>
            <m:rPr>
              <m:nor/>
            </m:rPr>
            <m:t>受宇宙的高能量粒子撞擊可變成</m:t>
          </m:r>
          <m:r>
            <m:rPr>
              <m:nor/>
            </m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/>
            <m:sub>
              <m:r>
                <w:rPr>
                  <w:rFonts w:ascii="Cambria Math" w:hAnsi="Cambria Math"/>
                </w:rPr>
                <m:t>-6</m:t>
              </m:r>
            </m:sub>
          </m:sSub>
          <m:sSup>
            <m:sSupPr>
              <m:ctrlPr>
                <w:rPr>
                  <w:rFonts w:ascii="Cambria Math" w:hAnsi="Cambria Math"/>
                </w:rPr>
              </m:ctrlPr>
            </m:sSupPr>
            <m:e/>
            <m:sup>
              <m:r>
                <w:rPr>
                  <w:rFonts w:ascii="Cambria Math" w:hAnsi="Cambria Math"/>
                </w:rPr>
                <m:t>14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C</m:t>
          </m:r>
          <m:r>
            <w:rPr>
              <w:rFonts w:ascii="Cambria Math" w:hAnsi="Cambria Math"/>
            </w:rPr>
            <m:t>,</m:t>
          </m:r>
          <m:r>
            <m:rPr>
              <m:nor/>
            </m:rPr>
            <m:t xml:space="preserve"> </m:t>
          </m:r>
          <m:r>
            <m:rPr>
              <m:nor/>
            </m:rPr>
            <m:t>則</m:t>
          </m:r>
          <m:r>
            <m:rPr>
              <m:nor/>
            </m:rPr>
            <m:t xml:space="preserve">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/>
            <m:sub>
              <m:r>
                <w:rPr>
                  <w:rFonts w:ascii="Cambria Math" w:hAnsi="Cambria Math"/>
                </w:rPr>
                <m:t>-7</m:t>
              </m:r>
            </m:sub>
            <m:sup>
              <m:r>
                <w:rPr>
                  <w:rFonts w:ascii="Cambria Math" w:hAnsi="Cambria Math"/>
                </w:rPr>
                <m:t>14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N</m:t>
          </m:r>
          <m:r>
            <m:rPr>
              <m:nor/>
            </m:rPr>
            <m:t xml:space="preserve"> </m:t>
          </m:r>
          <m:r>
            <m:rPr>
              <m:nor/>
            </m:rPr>
            <m:t>與</m:t>
          </m:r>
          <m:r>
            <m:rPr>
              <m:nor/>
            </m:rPr>
            <m:t xml:space="preserve">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/>
            <m:sub>
              <m:r>
                <w:rPr>
                  <w:rFonts w:ascii="Cambria Math" w:hAnsi="Cambria Math"/>
                </w:rPr>
                <m:t>-6</m:t>
              </m:r>
            </m:sub>
            <m:sup>
              <m:r>
                <w:rPr>
                  <w:rFonts w:ascii="Cambria Math" w:hAnsi="Cambria Math"/>
                </w:rPr>
                <m:t>14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C</m:t>
          </m:r>
          <m:r>
            <m:rPr>
              <m:nor/>
            </m:rPr>
            <m:t xml:space="preserve"> </m:t>
          </m:r>
          <m:r>
            <m:rPr>
              <m:nor/>
            </m:rPr>
            <m:t>原子中下列</m:t>
          </m:r>
        </m:oMath>
      </m:oMathPara>
    </w:p>
    <w:p w14:paraId="7DD1A31E" w14:textId="3181853F" w:rsidR="0091780B" w:rsidRDefault="00B5794D">
      <w:pPr>
        <w:rPr>
          <w:vertAlign w:val="superscript"/>
        </w:rPr>
      </w:pPr>
      <w:r>
        <w:rPr>
          <w:rFonts w:hint="eastAsia"/>
        </w:rPr>
        <w:t>C</w:t>
      </w:r>
      <w:r>
        <w:t>a</w:t>
      </w:r>
      <w:r w:rsidRPr="00B5794D">
        <w:rPr>
          <w:vertAlign w:val="superscript"/>
        </w:rPr>
        <w:t>2+</w:t>
      </w:r>
    </w:p>
    <w:p w14:paraId="50E18087" w14:textId="760C8F2F" w:rsidR="0091780B" w:rsidRDefault="0091780B">
      <w:pPr>
        <w:rPr>
          <w:vertAlign w:val="superscript"/>
        </w:rPr>
      </w:pPr>
    </w:p>
    <w:p w14:paraId="5ADDFD9A" w14:textId="07C3EEF9" w:rsidR="0091780B" w:rsidRPr="0091780B" w:rsidRDefault="0091780B">
      <w:pPr>
        <w:rPr>
          <w:rFonts w:eastAsia="MS Mincho" w:hint="eastAsia"/>
          <w:vertAlign w:val="superscript"/>
          <w:lang w:eastAsia="ja-JP"/>
        </w:rPr>
      </w:pPr>
    </w:p>
    <w:sectPr w:rsidR="0091780B" w:rsidRPr="0091780B" w:rsidSect="009807BE">
      <w:pgSz w:w="11906" w:h="16838"/>
      <w:pgMar w:top="907" w:right="1440" w:bottom="907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A75E5C7" w14:textId="77777777" w:rsidR="002727C7" w:rsidRDefault="002727C7" w:rsidP="009920D8">
      <w:r>
        <w:separator/>
      </w:r>
    </w:p>
  </w:endnote>
  <w:endnote w:type="continuationSeparator" w:id="0">
    <w:p w14:paraId="18EA87FA" w14:textId="77777777" w:rsidR="002727C7" w:rsidRDefault="002727C7" w:rsidP="009920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細明體_HKSCS"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02E4FA" w14:textId="77777777" w:rsidR="002727C7" w:rsidRDefault="002727C7" w:rsidP="009920D8">
      <w:r>
        <w:separator/>
      </w:r>
    </w:p>
  </w:footnote>
  <w:footnote w:type="continuationSeparator" w:id="0">
    <w:p w14:paraId="3BF51AF3" w14:textId="77777777" w:rsidR="002727C7" w:rsidRDefault="002727C7" w:rsidP="009920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A0C39"/>
    <w:rsid w:val="000251E5"/>
    <w:rsid w:val="000C1DB1"/>
    <w:rsid w:val="001A6254"/>
    <w:rsid w:val="002727C7"/>
    <w:rsid w:val="00277B55"/>
    <w:rsid w:val="00286E93"/>
    <w:rsid w:val="002B5BF7"/>
    <w:rsid w:val="002E530F"/>
    <w:rsid w:val="00392865"/>
    <w:rsid w:val="003C3A58"/>
    <w:rsid w:val="004C6FF9"/>
    <w:rsid w:val="004F364C"/>
    <w:rsid w:val="00503254"/>
    <w:rsid w:val="005465EF"/>
    <w:rsid w:val="005D4A86"/>
    <w:rsid w:val="006F0A42"/>
    <w:rsid w:val="008311B5"/>
    <w:rsid w:val="008538F2"/>
    <w:rsid w:val="0091780B"/>
    <w:rsid w:val="009807BE"/>
    <w:rsid w:val="00984725"/>
    <w:rsid w:val="009920D8"/>
    <w:rsid w:val="00A44D4F"/>
    <w:rsid w:val="00AA0C39"/>
    <w:rsid w:val="00B21CE2"/>
    <w:rsid w:val="00B42A86"/>
    <w:rsid w:val="00B5794D"/>
    <w:rsid w:val="00BE6CEA"/>
    <w:rsid w:val="00C419D9"/>
    <w:rsid w:val="00DC51ED"/>
    <w:rsid w:val="00E82721"/>
    <w:rsid w:val="00F736DC"/>
    <w:rsid w:val="00F909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C0CD25"/>
  <w15:docId w15:val="{A2859220-DFB9-4683-AD8A-F5B264D712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920D8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920D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920D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920D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920D8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F736DC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F736DC"/>
    <w:rPr>
      <w:rFonts w:asciiTheme="majorHAnsi" w:eastAsiaTheme="majorEastAsia" w:hAnsiTheme="majorHAnsi" w:cstheme="majorBidi"/>
      <w:sz w:val="18"/>
      <w:szCs w:val="18"/>
    </w:rPr>
  </w:style>
  <w:style w:type="character" w:styleId="a9">
    <w:name w:val="Placeholder Text"/>
    <w:basedOn w:val="a0"/>
    <w:uiPriority w:val="99"/>
    <w:semiHidden/>
    <w:rsid w:val="00E8272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jpeg"/><Relationship Id="rId21" Type="http://schemas.openxmlformats.org/officeDocument/2006/relationships/image" Target="media/image14.jpeg"/><Relationship Id="rId42" Type="http://schemas.openxmlformats.org/officeDocument/2006/relationships/oleObject" Target="embeddings/oleObject7.bin"/><Relationship Id="rId47" Type="http://schemas.openxmlformats.org/officeDocument/2006/relationships/image" Target="media/image32.emf"/><Relationship Id="rId63" Type="http://schemas.openxmlformats.org/officeDocument/2006/relationships/oleObject" Target="embeddings/oleObject13.bin"/><Relationship Id="rId68" Type="http://schemas.openxmlformats.org/officeDocument/2006/relationships/image" Target="media/image42.emf"/><Relationship Id="rId84" Type="http://schemas.openxmlformats.org/officeDocument/2006/relationships/image" Target="media/image53.jpeg"/><Relationship Id="rId89" Type="http://schemas.openxmlformats.org/officeDocument/2006/relationships/image" Target="media/image58.jpeg"/><Relationship Id="rId16" Type="http://schemas.openxmlformats.org/officeDocument/2006/relationships/image" Target="media/image10.jpeg"/><Relationship Id="rId107" Type="http://schemas.openxmlformats.org/officeDocument/2006/relationships/theme" Target="theme/theme1.xml"/><Relationship Id="rId11" Type="http://schemas.openxmlformats.org/officeDocument/2006/relationships/image" Target="media/image5.jpeg"/><Relationship Id="rId32" Type="http://schemas.openxmlformats.org/officeDocument/2006/relationships/image" Target="media/image24.wmf"/><Relationship Id="rId37" Type="http://schemas.openxmlformats.org/officeDocument/2006/relationships/image" Target="media/image27.wmf"/><Relationship Id="rId53" Type="http://schemas.openxmlformats.org/officeDocument/2006/relationships/oleObject" Target="embeddings/oleObject12.bin"/><Relationship Id="rId58" Type="http://schemas.openxmlformats.org/officeDocument/2006/relationships/image" Target="media/image37.emf"/><Relationship Id="rId74" Type="http://schemas.openxmlformats.org/officeDocument/2006/relationships/image" Target="media/image45.jpeg"/><Relationship Id="rId79" Type="http://schemas.openxmlformats.org/officeDocument/2006/relationships/image" Target="media/image50.emf"/><Relationship Id="rId102" Type="http://schemas.openxmlformats.org/officeDocument/2006/relationships/image" Target="media/image65.png"/><Relationship Id="rId5" Type="http://schemas.openxmlformats.org/officeDocument/2006/relationships/endnotes" Target="endnotes.xml"/><Relationship Id="rId90" Type="http://schemas.openxmlformats.org/officeDocument/2006/relationships/image" Target="media/image59.wmf"/><Relationship Id="rId95" Type="http://schemas.openxmlformats.org/officeDocument/2006/relationships/oleObject" Target="embeddings/oleObject22.bin"/><Relationship Id="rId22" Type="http://schemas.openxmlformats.org/officeDocument/2006/relationships/image" Target="media/image15.jpeg"/><Relationship Id="rId27" Type="http://schemas.openxmlformats.org/officeDocument/2006/relationships/image" Target="media/image19.jpeg"/><Relationship Id="rId43" Type="http://schemas.openxmlformats.org/officeDocument/2006/relationships/image" Target="media/image30.emf"/><Relationship Id="rId48" Type="http://schemas.openxmlformats.org/officeDocument/2006/relationships/oleObject" Target="embeddings/Microsoft_Word_97_-_2003_Document1.doc"/><Relationship Id="rId64" Type="http://schemas.openxmlformats.org/officeDocument/2006/relationships/image" Target="media/image40.emf"/><Relationship Id="rId69" Type="http://schemas.openxmlformats.org/officeDocument/2006/relationships/oleObject" Target="embeddings/oleObject16.bin"/><Relationship Id="rId80" Type="http://schemas.openxmlformats.org/officeDocument/2006/relationships/oleObject" Target="embeddings/oleObject19.bin"/><Relationship Id="rId85" Type="http://schemas.openxmlformats.org/officeDocument/2006/relationships/image" Target="media/image54.jpeg"/><Relationship Id="rId12" Type="http://schemas.openxmlformats.org/officeDocument/2006/relationships/image" Target="media/image6.jpeg"/><Relationship Id="rId17" Type="http://schemas.openxmlformats.org/officeDocument/2006/relationships/image" Target="media/image11.wmf"/><Relationship Id="rId33" Type="http://schemas.openxmlformats.org/officeDocument/2006/relationships/image" Target="media/image25.wmf"/><Relationship Id="rId38" Type="http://schemas.openxmlformats.org/officeDocument/2006/relationships/oleObject" Target="embeddings/oleObject5.bin"/><Relationship Id="rId59" Type="http://schemas.openxmlformats.org/officeDocument/2006/relationships/oleObject" Target="embeddings/Microsoft_Word_97_-_2003_Document4.doc"/><Relationship Id="rId103" Type="http://schemas.openxmlformats.org/officeDocument/2006/relationships/image" Target="media/image66.png"/><Relationship Id="rId20" Type="http://schemas.openxmlformats.org/officeDocument/2006/relationships/image" Target="media/image13.jpeg"/><Relationship Id="rId41" Type="http://schemas.openxmlformats.org/officeDocument/2006/relationships/image" Target="media/image29.wmf"/><Relationship Id="rId54" Type="http://schemas.openxmlformats.org/officeDocument/2006/relationships/image" Target="media/image35.emf"/><Relationship Id="rId62" Type="http://schemas.openxmlformats.org/officeDocument/2006/relationships/image" Target="media/image39.wmf"/><Relationship Id="rId70" Type="http://schemas.openxmlformats.org/officeDocument/2006/relationships/image" Target="media/image43.emf"/><Relationship Id="rId75" Type="http://schemas.openxmlformats.org/officeDocument/2006/relationships/image" Target="media/image46.jpeg"/><Relationship Id="rId83" Type="http://schemas.openxmlformats.org/officeDocument/2006/relationships/image" Target="media/image52.jpeg"/><Relationship Id="rId88" Type="http://schemas.openxmlformats.org/officeDocument/2006/relationships/image" Target="media/image57.jpeg"/><Relationship Id="rId91" Type="http://schemas.openxmlformats.org/officeDocument/2006/relationships/oleObject" Target="embeddings/oleObject20.bin"/><Relationship Id="rId96" Type="http://schemas.openxmlformats.org/officeDocument/2006/relationships/image" Target="media/image62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9.jpeg"/><Relationship Id="rId23" Type="http://schemas.openxmlformats.org/officeDocument/2006/relationships/oleObject" Target="embeddings/oleObject2.bin"/><Relationship Id="rId28" Type="http://schemas.openxmlformats.org/officeDocument/2006/relationships/image" Target="media/image20.jpeg"/><Relationship Id="rId36" Type="http://schemas.openxmlformats.org/officeDocument/2006/relationships/oleObject" Target="embeddings/oleObject4.bin"/><Relationship Id="rId49" Type="http://schemas.openxmlformats.org/officeDocument/2006/relationships/image" Target="media/image33.emf"/><Relationship Id="rId57" Type="http://schemas.openxmlformats.org/officeDocument/2006/relationships/oleObject" Target="embeddings/Microsoft_Word_97_-_2003_Document3.doc"/><Relationship Id="rId106" Type="http://schemas.openxmlformats.org/officeDocument/2006/relationships/fontTable" Target="fontTable.xml"/><Relationship Id="rId10" Type="http://schemas.openxmlformats.org/officeDocument/2006/relationships/image" Target="media/image4.jpeg"/><Relationship Id="rId31" Type="http://schemas.openxmlformats.org/officeDocument/2006/relationships/image" Target="media/image23.e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1.bin"/><Relationship Id="rId60" Type="http://schemas.openxmlformats.org/officeDocument/2006/relationships/image" Target="media/image38.emf"/><Relationship Id="rId65" Type="http://schemas.openxmlformats.org/officeDocument/2006/relationships/oleObject" Target="embeddings/oleObject14.bin"/><Relationship Id="rId73" Type="http://schemas.openxmlformats.org/officeDocument/2006/relationships/oleObject" Target="embeddings/oleObject18.bin"/><Relationship Id="rId78" Type="http://schemas.openxmlformats.org/officeDocument/2006/relationships/image" Target="media/image49.jpeg"/><Relationship Id="rId81" Type="http://schemas.openxmlformats.org/officeDocument/2006/relationships/image" Target="media/image51.emf"/><Relationship Id="rId86" Type="http://schemas.openxmlformats.org/officeDocument/2006/relationships/image" Target="media/image55.jpeg"/><Relationship Id="rId94" Type="http://schemas.openxmlformats.org/officeDocument/2006/relationships/image" Target="media/image61.wmf"/><Relationship Id="rId99" Type="http://schemas.openxmlformats.org/officeDocument/2006/relationships/oleObject" Target="embeddings/oleObject24.bin"/><Relationship Id="rId101" Type="http://schemas.openxmlformats.org/officeDocument/2006/relationships/oleObject" Target="embeddings/oleObject25.bin"/><Relationship Id="rId4" Type="http://schemas.openxmlformats.org/officeDocument/2006/relationships/footnotes" Target="footnotes.xml"/><Relationship Id="rId9" Type="http://schemas.openxmlformats.org/officeDocument/2006/relationships/image" Target="media/image3.jpeg"/><Relationship Id="rId13" Type="http://schemas.openxmlformats.org/officeDocument/2006/relationships/image" Target="media/image7.jpeg"/><Relationship Id="rId18" Type="http://schemas.openxmlformats.org/officeDocument/2006/relationships/oleObject" Target="embeddings/oleObject1.bin"/><Relationship Id="rId39" Type="http://schemas.openxmlformats.org/officeDocument/2006/relationships/image" Target="media/image28.emf"/><Relationship Id="rId34" Type="http://schemas.openxmlformats.org/officeDocument/2006/relationships/oleObject" Target="embeddings/oleObject3.bin"/><Relationship Id="rId50" Type="http://schemas.openxmlformats.org/officeDocument/2006/relationships/oleObject" Target="embeddings/oleObject10.bin"/><Relationship Id="rId55" Type="http://schemas.openxmlformats.org/officeDocument/2006/relationships/oleObject" Target="embeddings/Microsoft_Word_97_-_2003_Document2.doc"/><Relationship Id="rId76" Type="http://schemas.openxmlformats.org/officeDocument/2006/relationships/image" Target="media/image47.jpeg"/><Relationship Id="rId97" Type="http://schemas.openxmlformats.org/officeDocument/2006/relationships/oleObject" Target="embeddings/oleObject23.bin"/><Relationship Id="rId104" Type="http://schemas.openxmlformats.org/officeDocument/2006/relationships/image" Target="media/image67.png"/><Relationship Id="rId7" Type="http://schemas.openxmlformats.org/officeDocument/2006/relationships/oleObject" Target="embeddings/Microsoft_Word_97_-_2003_Document.doc"/><Relationship Id="rId71" Type="http://schemas.openxmlformats.org/officeDocument/2006/relationships/oleObject" Target="embeddings/oleObject17.bin"/><Relationship Id="rId92" Type="http://schemas.openxmlformats.org/officeDocument/2006/relationships/image" Target="media/image60.wmf"/><Relationship Id="rId2" Type="http://schemas.openxmlformats.org/officeDocument/2006/relationships/settings" Target="settings.xml"/><Relationship Id="rId29" Type="http://schemas.openxmlformats.org/officeDocument/2006/relationships/image" Target="media/image21.jpeg"/><Relationship Id="rId24" Type="http://schemas.openxmlformats.org/officeDocument/2006/relationships/image" Target="media/image16.jpeg"/><Relationship Id="rId40" Type="http://schemas.openxmlformats.org/officeDocument/2006/relationships/oleObject" Target="embeddings/oleObject6.bin"/><Relationship Id="rId45" Type="http://schemas.openxmlformats.org/officeDocument/2006/relationships/image" Target="media/image31.wmf"/><Relationship Id="rId66" Type="http://schemas.openxmlformats.org/officeDocument/2006/relationships/image" Target="media/image41.wmf"/><Relationship Id="rId87" Type="http://schemas.openxmlformats.org/officeDocument/2006/relationships/image" Target="media/image56.jpeg"/><Relationship Id="rId61" Type="http://schemas.openxmlformats.org/officeDocument/2006/relationships/oleObject" Target="embeddings/Microsoft_Word_97_-_2003_Document5.doc"/><Relationship Id="rId82" Type="http://schemas.openxmlformats.org/officeDocument/2006/relationships/oleObject" Target="embeddings/Microsoft_Word_97_-_2003_Document6.doc"/><Relationship Id="rId19" Type="http://schemas.openxmlformats.org/officeDocument/2006/relationships/image" Target="media/image12.jpeg"/><Relationship Id="rId14" Type="http://schemas.openxmlformats.org/officeDocument/2006/relationships/image" Target="media/image8.jpeg"/><Relationship Id="rId30" Type="http://schemas.openxmlformats.org/officeDocument/2006/relationships/image" Target="media/image22.jpeg"/><Relationship Id="rId35" Type="http://schemas.openxmlformats.org/officeDocument/2006/relationships/image" Target="media/image26.wmf"/><Relationship Id="rId56" Type="http://schemas.openxmlformats.org/officeDocument/2006/relationships/image" Target="media/image36.emf"/><Relationship Id="rId77" Type="http://schemas.openxmlformats.org/officeDocument/2006/relationships/image" Target="media/image48.jpeg"/><Relationship Id="rId100" Type="http://schemas.openxmlformats.org/officeDocument/2006/relationships/image" Target="media/image64.wmf"/><Relationship Id="rId105" Type="http://schemas.openxmlformats.org/officeDocument/2006/relationships/image" Target="media/image68.png"/><Relationship Id="rId8" Type="http://schemas.openxmlformats.org/officeDocument/2006/relationships/image" Target="media/image2.jpeg"/><Relationship Id="rId51" Type="http://schemas.openxmlformats.org/officeDocument/2006/relationships/image" Target="media/image34.emf"/><Relationship Id="rId72" Type="http://schemas.openxmlformats.org/officeDocument/2006/relationships/image" Target="media/image44.wmf"/><Relationship Id="rId93" Type="http://schemas.openxmlformats.org/officeDocument/2006/relationships/oleObject" Target="embeddings/oleObject21.bin"/><Relationship Id="rId98" Type="http://schemas.openxmlformats.org/officeDocument/2006/relationships/image" Target="media/image63.wmf"/><Relationship Id="rId3" Type="http://schemas.openxmlformats.org/officeDocument/2006/relationships/webSettings" Target="webSettings.xml"/><Relationship Id="rId25" Type="http://schemas.openxmlformats.org/officeDocument/2006/relationships/image" Target="media/image17.jpeg"/><Relationship Id="rId46" Type="http://schemas.openxmlformats.org/officeDocument/2006/relationships/oleObject" Target="embeddings/oleObject9.bin"/><Relationship Id="rId6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1</Pages>
  <Words>1721</Words>
  <Characters>9813</Characters>
  <Application>Microsoft Office Word</Application>
  <DocSecurity>0</DocSecurity>
  <Lines>81</Lines>
  <Paragraphs>23</Paragraphs>
  <ScaleCrop>false</ScaleCrop>
  <Company/>
  <LinksUpToDate>false</LinksUpToDate>
  <CharactersWithSpaces>11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紹崴 徐</cp:lastModifiedBy>
  <cp:revision>27</cp:revision>
  <dcterms:created xsi:type="dcterms:W3CDTF">2020-10-21T05:49:00Z</dcterms:created>
  <dcterms:modified xsi:type="dcterms:W3CDTF">2021-03-06T14:47:00Z</dcterms:modified>
</cp:coreProperties>
</file>